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spacing w:after="0" w:line="240" w:lineRule="auto"/>
        <w:jc w:val="center"/>
        <w:rPr>
          <w:rFonts w:ascii="Times New Roman" w:cs="Times New Roman" w:eastAsia="Times New Roman" w:hAnsi="Times New Roman"/>
          <w:b w:val="1"/>
          <w:sz w:val="20"/>
          <w:szCs w:val="20"/>
        </w:rPr>
      </w:pPr>
      <w:r w:rsidDel="00000000" w:rsidR="00000000" w:rsidRPr="00000000">
        <w:rPr>
          <w:rFonts w:ascii="Times New Roman" w:cs="Times New Roman" w:eastAsia="Times New Roman" w:hAnsi="Times New Roman"/>
          <w:b w:val="1"/>
          <w:sz w:val="20"/>
          <w:szCs w:val="20"/>
          <w:rtl w:val="0"/>
        </w:rPr>
        <w:t xml:space="preserve">21MA401 PRP</w:t>
      </w:r>
    </w:p>
    <w:p w:rsidR="00000000" w:rsidDel="00000000" w:rsidP="00000000" w:rsidRDefault="00000000" w:rsidRPr="00000000" w14:paraId="00000002">
      <w:pPr>
        <w:spacing w:after="0" w:line="240" w:lineRule="auto"/>
        <w:jc w:val="center"/>
        <w:rPr>
          <w:rFonts w:ascii="Times New Roman" w:cs="Times New Roman" w:eastAsia="Times New Roman" w:hAnsi="Times New Roman"/>
          <w:b w:val="1"/>
          <w:sz w:val="20"/>
          <w:szCs w:val="20"/>
        </w:rPr>
      </w:pPr>
      <w:r w:rsidDel="00000000" w:rsidR="00000000" w:rsidRPr="00000000">
        <w:rPr>
          <w:rFonts w:ascii="Times New Roman" w:cs="Times New Roman" w:eastAsia="Times New Roman" w:hAnsi="Times New Roman"/>
          <w:b w:val="1"/>
          <w:sz w:val="20"/>
          <w:szCs w:val="20"/>
          <w:rtl w:val="0"/>
        </w:rPr>
        <w:t xml:space="preserve">Unit I &amp; II Assignment</w:t>
      </w:r>
    </w:p>
    <w:p w:rsidR="00000000" w:rsidDel="00000000" w:rsidP="00000000" w:rsidRDefault="00000000" w:rsidRPr="00000000" w14:paraId="00000003">
      <w:pPr>
        <w:spacing w:after="0" w:line="240" w:lineRule="auto"/>
        <w:jc w:val="center"/>
        <w:rPr>
          <w:rFonts w:ascii="Times New Roman" w:cs="Times New Roman" w:eastAsia="Times New Roman" w:hAnsi="Times New Roman"/>
          <w:b w:val="1"/>
          <w:sz w:val="20"/>
          <w:szCs w:val="20"/>
          <w:u w:val="single"/>
        </w:rPr>
      </w:pPr>
      <w:r w:rsidDel="00000000" w:rsidR="00000000" w:rsidRPr="00000000">
        <w:rPr>
          <w:rFonts w:ascii="Times New Roman" w:cs="Times New Roman" w:eastAsia="Times New Roman" w:hAnsi="Times New Roman"/>
          <w:b w:val="1"/>
          <w:sz w:val="20"/>
          <w:szCs w:val="20"/>
          <w:u w:val="single"/>
          <w:rtl w:val="0"/>
        </w:rPr>
        <w:t xml:space="preserve">Part A</w:t>
      </w:r>
    </w:p>
    <w:p w:rsidR="00000000" w:rsidDel="00000000" w:rsidP="00000000" w:rsidRDefault="00000000" w:rsidRPr="00000000" w14:paraId="00000004">
      <w:pPr>
        <w:spacing w:after="0" w:line="240" w:lineRule="auto"/>
        <w:jc w:val="center"/>
        <w:rPr>
          <w:rFonts w:ascii="Times New Roman" w:cs="Times New Roman" w:eastAsia="Times New Roman" w:hAnsi="Times New Roman"/>
          <w:sz w:val="20"/>
          <w:szCs w:val="20"/>
          <w:u w:val="single"/>
        </w:rPr>
      </w:pPr>
      <w:r w:rsidDel="00000000" w:rsidR="00000000" w:rsidRPr="00000000">
        <w:rPr>
          <w:rtl w:val="0"/>
        </w:rPr>
      </w:r>
    </w:p>
    <w:p w:rsidR="00000000" w:rsidDel="00000000" w:rsidP="00000000" w:rsidRDefault="00000000" w:rsidRPr="00000000" w14:paraId="0000000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left" w:leader="none" w:pos="630"/>
        </w:tabs>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Define Random Variable.</w:t>
      </w:r>
    </w:p>
    <w:p w:rsidR="00000000" w:rsidDel="00000000" w:rsidP="00000000" w:rsidRDefault="00000000" w:rsidRPr="00000000" w14:paraId="0000000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left" w:leader="none" w:pos="630"/>
        </w:tabs>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continuous random variable X has probability density function  </w:t>
      </w:r>
    </w:p>
    <w:p w:rsidR="00000000" w:rsidDel="00000000" w:rsidP="00000000" w:rsidRDefault="00000000" w:rsidRPr="00000000" w14:paraId="00000007">
      <w:pPr>
        <w:tabs>
          <w:tab w:val="left" w:leader="none" w:pos="630"/>
        </w:tabs>
        <w:spacing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f(x) = </w:t>
      </w:r>
      <w:r w:rsidDel="00000000" w:rsidR="00000000" w:rsidRPr="00000000">
        <w:rPr>
          <w:rFonts w:ascii="Times New Roman" w:cs="Times New Roman" w:eastAsia="Times New Roman" w:hAnsi="Times New Roman"/>
          <w:sz w:val="33.333333333333336"/>
          <w:szCs w:val="33.333333333333336"/>
          <w:vertAlign w:val="subscript"/>
        </w:rPr>
        <w:pict>
          <v:shape id="_x0000_i1025" style="height:38.25pt;width:94.5pt;" coordsize="21600,21600" filled="f" stroked="f" o:spt="75.0" o:ole="t" o:preferrelative="t" type="#_x0000_t75">
            <v:fill focussize="0,0" on="f"/>
            <v:stroke joinstyle="miter" on="f"/>
            <v:imagedata r:id="rId1" o:title=""/>
            <v:path/>
            <o:lock v:ext="edit" aspectratio="t"/>
            <w10:wrap type="none"/>
            <w10:anchorlock/>
          </v:shape>
          <o:OLEObject DrawAspect="Content" r:id="rId2" ObjectID="_1468075725" ProgID="Equation.3" ShapeID="_x0000_i1025" Type="Embed">
            <o:LockedField>false</o:LockedField>
          </o:OLEObject>
        </w:pict>
      </w:r>
      <w:r w:rsidDel="00000000" w:rsidR="00000000" w:rsidRPr="00000000">
        <w:rPr>
          <w:rFonts w:ascii="Times New Roman" w:cs="Times New Roman" w:eastAsia="Times New Roman" w:hAnsi="Times New Roman"/>
          <w:sz w:val="20"/>
          <w:szCs w:val="20"/>
          <w:rtl w:val="0"/>
        </w:rPr>
        <w:t xml:space="preserve">.  Find </w:t>
      </w:r>
      <w:r w:rsidDel="00000000" w:rsidR="00000000" w:rsidRPr="00000000">
        <w:rPr>
          <w:rFonts w:ascii="Times New Roman" w:cs="Times New Roman" w:eastAsia="Times New Roman" w:hAnsi="Times New Roman"/>
          <w:sz w:val="33.333333333333336"/>
          <w:szCs w:val="33.333333333333336"/>
          <w:vertAlign w:val="subscript"/>
        </w:rPr>
        <w:pict>
          <v:shape id="_x0000_i1026" style="height:15.75pt;width:68.25pt;" coordsize="21600,21600" filled="f" stroked="f" o:spt="75.0" o:ole="t" o:preferrelative="t" type="#_x0000_t75">
            <v:fill focussize="0,0" on="f"/>
            <v:stroke joinstyle="miter" on="f"/>
            <v:imagedata r:id="rId3" o:title=""/>
            <v:path/>
            <o:lock v:ext="edit" aspectratio="t"/>
            <w10:wrap type="none"/>
            <w10:anchorlock/>
          </v:shape>
          <o:OLEObject DrawAspect="Content" r:id="rId4" ObjectID="_1468075726" ProgID="Equation.3" ShapeID="_x0000_i1026" Type="Embed">
            <o:LockedField>false</o:LockedField>
          </o:OLEObject>
        </w:pict>
      </w:r>
      <w:r w:rsidDel="00000000" w:rsidR="00000000" w:rsidRPr="00000000">
        <w:rPr>
          <w:rtl w:val="0"/>
        </w:rPr>
      </w:r>
    </w:p>
    <w:p w:rsidR="00000000" w:rsidDel="00000000" w:rsidP="00000000" w:rsidRDefault="00000000" w:rsidRPr="00000000" w14:paraId="0000000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cumulative distribution function of a continuous random variable is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27" style="height:42pt;width:136.5pt;" coordsize="21600,21600" filled="f" stroked="f" o:spt="75.0" o:ole="t" o:preferrelative="t" type="#_x0000_t75">
            <v:fill focussize="0,0" on="f"/>
            <v:stroke joinstyle="miter" on="f"/>
            <v:imagedata r:id="rId5" o:title=""/>
            <v:path/>
            <o:lock v:ext="edit" aspectratio="t"/>
            <w10:wrap type="none"/>
            <w10:anchorlock/>
          </v:shape>
          <o:OLEObject DrawAspect="Content" r:id="rId6" ObjectID="_1468075727" ProgID="Equation.3" ShapeID="_x0000_i102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probability density function and mean of X.</w:t>
      </w:r>
    </w:p>
    <w:p w:rsidR="00000000" w:rsidDel="00000000" w:rsidP="00000000" w:rsidRDefault="00000000" w:rsidRPr="00000000" w14:paraId="0000000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the probability density function f(x)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28" style="height:38.25pt;width:132.75pt;" coordsize="21600,21600" filled="f" stroked="f" o:spt="75.0" o:ole="t" o:preferrelative="t" type="#_x0000_t75">
            <v:fill focussize="0,0" on="f"/>
            <v:stroke joinstyle="miter" on="f"/>
            <v:imagedata r:id="rId7" o:title=""/>
            <v:path/>
            <o:lock v:ext="edit" aspectratio="t"/>
            <w10:wrap type="none"/>
            <w10:anchorlock/>
          </v:shape>
          <o:OLEObject DrawAspect="Content" r:id="rId8" ObjectID="_1468075728" ProgID="Equation.3" ShapeID="_x0000_i102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value of ‘c’.</w:t>
      </w:r>
    </w:p>
    <w:p w:rsidR="00000000" w:rsidDel="00000000" w:rsidP="00000000" w:rsidRDefault="00000000" w:rsidRPr="00000000" w14:paraId="0000000A">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Given the probability density function</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29" style="height:18.75pt;width:114.75pt;" coordsize="21600,21600" filled="f" stroked="f" o:spt="75.0" o:ole="t" o:preferrelative="t" type="#_x0000_t75">
            <v:fill focussize="0,0" on="f"/>
            <v:stroke joinstyle="miter" on="f"/>
            <v:imagedata r:id="rId9" o:title=""/>
            <v:path/>
            <o:lock v:ext="edit" aspectratio="t"/>
            <w10:wrap type="none"/>
            <w10:anchorlock/>
          </v:shape>
          <o:OLEObject DrawAspect="Content" r:id="rId10" ObjectID="_1468075729" ProgID="Equation.3" ShapeID="_x0000_i102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k such that</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0" style="height:15.75pt;width:72pt;" coordsize="21600,21600" filled="f" stroked="f" o:spt="75.0" o:ole="t" o:preferrelative="t" type="#_x0000_t75">
            <v:fill focussize="0,0" on="f"/>
            <v:stroke joinstyle="miter" on="f"/>
            <v:imagedata r:id="rId11" o:title=""/>
            <v:path/>
            <o:lock v:ext="edit" aspectratio="t"/>
            <w10:wrap type="none"/>
            <w10:anchorlock/>
          </v:shape>
          <o:OLEObject DrawAspect="Content" r:id="rId12" ObjectID="_1468075730" ProgID="Equation.3" ShapeID="_x0000_i103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0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MGF of a continuous random variable X is given by</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1" style="height:30.75pt;width:68.25pt;" coordsize="21600,21600" filled="f" stroked="f" o:spt="75.0" o:ole="t" o:preferrelative="t" type="#_x0000_t75">
            <v:fill focussize="0,0" on="f"/>
            <v:stroke joinstyle="miter" on="f"/>
            <v:imagedata r:id="rId13" o:title=""/>
            <v:path/>
            <o:lock v:ext="edit" aspectratio="t"/>
            <w10:wrap type="none"/>
            <w10:anchorlock/>
          </v:shape>
          <o:OLEObject DrawAspect="Content" r:id="rId14" ObjectID="_1468075731" ProgID="Equation.3" ShapeID="_x0000_i103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Obtain the standard deviation.</w:t>
      </w:r>
    </w:p>
    <w:p w:rsidR="00000000" w:rsidDel="00000000" w:rsidP="00000000" w:rsidRDefault="00000000" w:rsidRPr="00000000" w14:paraId="0000000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or a Binomial distribution the mean is 6 and standard deviation is</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2" style="height:20.25pt;width:20.25pt;" coordsize="21600,21600" filled="f" stroked="f" o:spt="75.0" o:ole="t" o:preferrelative="t" type="#_x0000_t75">
            <v:fill focussize="0,0" on="f"/>
            <v:stroke joinstyle="miter" on="f"/>
            <v:imagedata r:id="rId15" o:title=""/>
            <v:path/>
            <o:lock v:ext="edit" aspectratio="t"/>
            <w10:wrap type="none"/>
            <w10:anchorlock/>
          </v:shape>
          <o:OLEObject DrawAspect="Content" r:id="rId16" ObjectID="_1468075732" ProgID="Equation.3" ShapeID="_x0000_i103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first two terms of the distribution.</w:t>
      </w:r>
    </w:p>
    <w:p w:rsidR="00000000" w:rsidDel="00000000" w:rsidP="00000000" w:rsidRDefault="00000000" w:rsidRPr="00000000" w14:paraId="0000000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Let X be a random variable with moment generating functio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3" style="height:32.25pt;width:88.5pt;" coordsize="21600,21600" filled="f" stroked="f" o:spt="75.0" o:ole="t" o:preferrelative="t" type="#_x0000_t75">
            <v:fill focussize="0,0" on="f"/>
            <v:stroke joinstyle="miter" on="f"/>
            <v:imagedata r:id="rId17" o:title=""/>
            <v:path/>
            <o:lock v:ext="edit" aspectratio="t"/>
            <w10:wrap type="none"/>
            <w10:anchorlock/>
          </v:shape>
          <o:OLEObject DrawAspect="Content" r:id="rId18" ObjectID="_1468075733" ProgID="Equation.3" ShapeID="_x0000_i103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its mean and variance.</w:t>
      </w:r>
    </w:p>
    <w:p w:rsidR="00000000" w:rsidDel="00000000" w:rsidP="00000000" w:rsidRDefault="00000000" w:rsidRPr="00000000" w14:paraId="0000000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number of hardware failures of a computer system in a week of operations has the following probability mass function:</w:t>
        <w:tab/>
      </w:r>
    </w:p>
    <w:tbl>
      <w:tblPr>
        <w:tblStyle w:val="Table1"/>
        <w:tblW w:w="7813.000000000001"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615"/>
        <w:gridCol w:w="715"/>
        <w:gridCol w:w="848"/>
        <w:gridCol w:w="927"/>
        <w:gridCol w:w="927"/>
        <w:gridCol w:w="927"/>
        <w:gridCol w:w="927"/>
        <w:gridCol w:w="927"/>
        <w:tblGridChange w:id="0">
          <w:tblGrid>
            <w:gridCol w:w="1615"/>
            <w:gridCol w:w="715"/>
            <w:gridCol w:w="848"/>
            <w:gridCol w:w="927"/>
            <w:gridCol w:w="927"/>
            <w:gridCol w:w="927"/>
            <w:gridCol w:w="927"/>
            <w:gridCol w:w="927"/>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0F">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No of failures</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0">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1">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2">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3">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4">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5">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6">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17">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Probability</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8">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1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9">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2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A">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2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B">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1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C">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0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D">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0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01E">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01</w:t>
            </w:r>
          </w:p>
        </w:tc>
      </w:tr>
    </w:tbl>
    <w:p w:rsidR="00000000" w:rsidDel="00000000" w:rsidP="00000000" w:rsidRDefault="00000000" w:rsidRPr="00000000" w14:paraId="0000001F">
      <w:pPr>
        <w:spacing w:line="240" w:lineRule="auto"/>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ean of the number of failures in a week.</w:t>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ab/>
      </w:r>
    </w:p>
    <w:p w:rsidR="00000000" w:rsidDel="00000000" w:rsidP="00000000" w:rsidRDefault="00000000" w:rsidRPr="00000000" w14:paraId="0000002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is uniformly distributed between 3 and 15. Find the variance of X.</w:t>
      </w:r>
    </w:p>
    <w:p w:rsidR="00000000" w:rsidDel="00000000" w:rsidP="00000000" w:rsidRDefault="00000000" w:rsidRPr="00000000" w14:paraId="0000002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joint probability density function of the random variabl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4" style="height:15.75pt;width:33.75pt;" coordsize="21600,21600" filled="f" stroked="f" o:spt="75.0" o:ole="t" o:preferrelative="t" type="#_x0000_t75">
            <v:fill focussize="0,0" on="f"/>
            <v:stroke joinstyle="miter" on="f"/>
            <v:imagedata r:id="rId19" o:title=""/>
            <v:path/>
            <o:lock v:ext="edit" aspectratio="t"/>
            <w10:wrap type="none"/>
            <w10:anchorlock/>
          </v:shape>
          <o:OLEObject DrawAspect="Content" r:id="rId20" ObjectID="_1468075734" ProgID="Equation.3" ShapeID="_x0000_i103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s defined as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5" style="height:38.25pt;width:173.25pt;" coordsize="21600,21600" filled="f" stroked="f" o:spt="75.0" o:ole="t" o:preferrelative="t" type="#_x0000_t75">
            <v:fill focussize="0,0" on="f"/>
            <v:stroke on="f"/>
            <v:imagedata r:id="rId21" o:title=""/>
            <v:path/>
            <o:lock v:ext="edit" aspectratio="t"/>
            <w10:wrap type="none"/>
            <w10:anchorlock/>
          </v:shape>
          <o:OLEObject DrawAspect="Content" r:id="rId22" ObjectID="_1468075735" ProgID="Equation.3" ShapeID="_x0000_i103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tl w:val="0"/>
        </w:rPr>
        <w:t xml:space="preserve">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arginal probability density functions of  X and Y.</w:t>
      </w:r>
    </w:p>
    <w:p w:rsidR="00000000" w:rsidDel="00000000" w:rsidP="00000000" w:rsidRDefault="00000000" w:rsidRPr="00000000" w14:paraId="0000002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joint probability density function of the random variabl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6" style="height:15.75pt;width:33.75pt;" coordsize="21600,21600" filled="f" stroked="f" o:spt="75.0" o:ole="t" o:preferrelative="t" type="#_x0000_t75">
            <v:fill focussize="0,0" on="f"/>
            <v:stroke joinstyle="miter" on="f"/>
            <v:imagedata r:id="rId23" o:title=""/>
            <v:path/>
            <o:lock v:ext="edit" aspectratio="t"/>
            <w10:wrap type="none"/>
            <w10:anchorlock/>
          </v:shape>
          <o:OLEObject DrawAspect="Content" r:id="rId24" ObjectID="_1468075736" ProgID="Equation.3" ShapeID="_x0000_i103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s defined as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7" style="height:38.25pt;width:166.5pt;" coordsize="21600,21600" filled="f" stroked="f" o:spt="75.0" o:ole="t" o:preferrelative="t" type="#_x0000_t75">
            <v:fill focussize="0,0" on="f"/>
            <v:stroke joinstyle="miter" on="f"/>
            <v:imagedata r:id="rId25" o:title=""/>
            <v:path/>
            <o:lock v:ext="edit" aspectratio="t"/>
            <w10:wrap type="none"/>
            <w10:anchorlock/>
          </v:shape>
          <o:OLEObject DrawAspect="Content" r:id="rId26" ObjectID="_1468075737" ProgID="Equation.3" ShapeID="_x0000_i103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value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8" style="height:14.25pt;width:9pt;" coordsize="21600,21600" filled="f" stroked="f" o:spt="75.0" o:ole="t" o:preferrelative="t" type="#_x0000_t75">
            <v:fill focussize="0,0" on="f"/>
            <v:stroke joinstyle="miter" on="f"/>
            <v:imagedata r:id="rId27" o:title=""/>
            <v:path/>
            <o:lock v:ext="edit" aspectratio="t"/>
            <w10:wrap type="none"/>
            <w10:anchorlock/>
          </v:shape>
          <o:OLEObject DrawAspect="Content" r:id="rId28" ObjectID="_1468075738" ProgID="Equation.3" ShapeID="_x0000_i103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2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functio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39" style="height:18pt;width:195.75pt;" coordsize="21600,21600" filled="f" stroked="f" o:spt="75.0" o:ole="t" o:preferrelative="t" type="#_x0000_t75">
            <v:fill focussize="0,0" on="f"/>
            <v:stroke joinstyle="miter" on="f"/>
            <v:imagedata r:id="rId29" o:title=""/>
            <v:path/>
            <o:lock v:ext="edit" aspectratio="t"/>
            <w10:wrap type="none"/>
            <w10:anchorlock/>
          </v:shape>
          <o:OLEObject DrawAspect="Content" r:id="rId30" ObjectID="_1468075739" ProgID="Equation.3" ShapeID="_x0000_i103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s to be a density function, find the value of c.</w:t>
      </w:r>
    </w:p>
    <w:p w:rsidR="00000000" w:rsidDel="00000000" w:rsidP="00000000" w:rsidRDefault="00000000" w:rsidRPr="00000000" w14:paraId="0000002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X and Y have joint probability density functio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40" style="height:36.75pt;width:164.25pt;" coordsize="21600,21600" filled="f" stroked="f" o:spt="75.0" o:ole="t" o:preferrelative="t" type="#_x0000_t75">
            <v:fill focussize="0,0" on="f"/>
            <v:stroke joinstyle="miter" on="f"/>
            <v:imagedata r:id="rId31" o:title=""/>
            <v:path/>
            <o:lock v:ext="edit" aspectratio="t"/>
            <w10:wrap type="none"/>
            <w10:anchorlock/>
          </v:shape>
          <o:OLEObject DrawAspect="Content" r:id="rId32" ObjectID="_1468075740" ProgID="Equation.3" ShapeID="_x0000_i104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Check whether X and Y are independent.</w:t>
      </w:r>
    </w:p>
    <w:p w:rsidR="00000000" w:rsidDel="00000000" w:rsidP="00000000" w:rsidRDefault="00000000" w:rsidRPr="00000000" w14:paraId="0000002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joint pdfof (X,Y) is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41" style="height:51.75pt;width:125.25pt;" coordsize="21600,21600" filled="f" stroked="f" o:spt="75.0" o:ole="t" o:preferrelative="t" type="#_x0000_t75">
            <v:fill focussize="0,0" on="f"/>
            <v:stroke joinstyle="miter" on="f"/>
            <v:imagedata r:id="rId33" o:title=""/>
            <v:path/>
            <o:lock v:ext="edit" aspectratio="t"/>
            <w10:wrap type="none"/>
            <w10:anchorlock/>
          </v:shape>
          <o:OLEObject DrawAspect="Content" r:id="rId34" ObjectID="_1468075741" ProgID="Equation.3" ShapeID="_x0000_i104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42" style="height:15.75pt;width:66.75pt;" coordsize="21600,21600" filled="f" stroked="f" o:spt="75.0" o:ole="t" o:preferrelative="t" type="#_x0000_t75">
            <v:fill focussize="0,0" on="f"/>
            <v:stroke joinstyle="miter" on="f"/>
            <v:imagedata r:id="rId35" o:title=""/>
            <v:path/>
            <o:lock v:ext="edit" aspectratio="t"/>
            <w10:wrap type="none"/>
            <w10:anchorlock/>
          </v:shape>
          <o:OLEObject DrawAspect="Content" r:id="rId36" ObjectID="_1468075742" ProgID="Equation.3" ShapeID="_x0000_i104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2A">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two regression equations of two random variables X and Y are 4x-5y+33=0  and 20x-9y=107. Find   the mean values of  X and Y.</w:t>
      </w:r>
    </w:p>
    <w:p w:rsidR="00000000" w:rsidDel="00000000" w:rsidP="00000000" w:rsidRDefault="00000000" w:rsidRPr="00000000" w14:paraId="0000002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Ca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43" style="height:15.75pt;width:56.25pt;" coordsize="21600,21600" filled="f" stroked="f" o:spt="75.0" o:ole="t" o:preferrelative="t" type="#_x0000_t75">
            <v:fill focussize="0,0" on="f"/>
            <v:stroke joinstyle="miter" on="f"/>
            <v:imagedata r:id="rId37" o:title=""/>
            <v:path/>
            <o:lock v:ext="edit" aspectratio="t"/>
            <w10:wrap type="none"/>
            <w10:anchorlock/>
          </v:shape>
          <o:OLEObject DrawAspect="Content" r:id="rId38" ObjectID="_1468075743" ProgID="Equation.3" ShapeID="_x0000_i104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44" style="height:15.75pt;width:56.25pt;" coordsize="21600,21600" filled="f" stroked="f" o:spt="75.0" o:ole="t" o:preferrelative="t" type="#_x0000_t75">
            <v:fill focussize="0,0" on="f"/>
            <v:stroke joinstyle="miter" on="f"/>
            <v:imagedata r:id="rId39" o:title=""/>
            <v:path/>
            <o:lock v:ext="edit" aspectratio="t"/>
            <w10:wrap type="none"/>
            <w10:anchorlock/>
          </v:shape>
          <o:OLEObject DrawAspect="Content" r:id="rId40" ObjectID="_1468075744" ProgID="Equation.3" ShapeID="_x0000_i104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be the estimated regression equations of Y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tl w:val="0"/>
        </w:rPr>
        <w:t xml:space="preserve">X respectively? Explain your answer.</w:t>
      </w:r>
      <w:r w:rsidDel="00000000" w:rsidR="00000000" w:rsidRPr="00000000">
        <w:rPr>
          <w:rtl w:val="0"/>
        </w:rPr>
      </w:r>
    </w:p>
    <w:p w:rsidR="00000000" w:rsidDel="00000000" w:rsidP="00000000" w:rsidRDefault="00000000" w:rsidRPr="00000000" w14:paraId="0000002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hat is the range of the correlation coefficient?</w:t>
      </w:r>
    </w:p>
    <w:p w:rsidR="00000000" w:rsidDel="00000000" w:rsidP="00000000" w:rsidRDefault="00000000" w:rsidRPr="00000000" w14:paraId="0000002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045" style="height:12.75pt;width:14.25pt;" coordsize="21600,21600" filled="f" stroked="f" o:spt="75.0" o:ole="t" o:preferrelative="t" type="#_x0000_t75">
            <v:fill focussize="0,0" on="f"/>
            <v:stroke joinstyle="miter" on="f"/>
            <v:imagedata r:id="rId41" o:title=""/>
            <v:path/>
            <o:lock v:ext="edit" aspectratio="t"/>
            <w10:wrap type="none"/>
            <w10:anchorlock/>
          </v:shape>
          <o:OLEObject DrawAspect="Content" r:id="rId42" ObjectID="_1468075745" ProgID="Equation.3" ShapeID="_x0000_i104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046" style="height:12.75pt;width:11.25pt;" coordsize="21600,21600" filled="f" stroked="f" o:spt="75.0" o:ole="t" o:preferrelative="t" type="#_x0000_t75">
            <v:fill focussize="0,0" on="f"/>
            <v:stroke joinstyle="miter" on="f"/>
            <v:imagedata r:id="rId43" o:title=""/>
            <v:path/>
            <o:lock v:ext="edit" aspectratio="t"/>
            <w10:wrap type="none"/>
            <w10:anchorlock/>
          </v:shape>
          <o:OLEObject DrawAspect="Content" r:id="rId44" ObjectID="_1468075746" ProgID="Equation.3" ShapeID="_x0000_i104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re independent random variables with variance 2 and 3. Find the variance of 3</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047" style="height:12.75pt;width:14.25pt;" coordsize="21600,21600" filled="f" stroked="f" o:spt="75.0" o:ole="t" o:preferrelative="t" type="#_x0000_t75">
            <v:fill focussize="0,0" on="f"/>
            <v:stroke joinstyle="miter" on="f"/>
            <v:imagedata r:id="rId45" o:title=""/>
            <v:path/>
            <o:lock v:ext="edit" aspectratio="t"/>
            <w10:wrap type="none"/>
            <w10:anchorlock/>
          </v:shape>
          <o:OLEObject DrawAspect="Content" r:id="rId46" ObjectID="_1468075747" ProgID="Equation.3" ShapeID="_x0000_i104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4</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048" style="height:12.75pt;width:11.25pt;" coordsize="21600,21600" filled="f" stroked="f" o:spt="75.0" o:ole="t" o:preferrelative="t" type="#_x0000_t75">
            <v:fill focussize="0,0" on="f"/>
            <v:stroke joinstyle="miter" on="f"/>
            <v:imagedata r:id="rId47" o:title=""/>
            <v:path/>
            <o:lock v:ext="edit" aspectratio="t"/>
            <w10:wrap type="none"/>
            <w10:anchorlock/>
          </v:shape>
          <o:OLEObject DrawAspect="Content" r:id="rId48" ObjectID="_1468075748" ProgID="Equation.3" ShapeID="_x0000_i104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2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Define Covariance of (X, Y). If X and Y are independent, what will be the Cov (X, Y)?</w:t>
      </w:r>
    </w:p>
    <w:p w:rsidR="00000000" w:rsidDel="00000000" w:rsidP="00000000" w:rsidRDefault="00000000" w:rsidRPr="00000000" w14:paraId="0000002F">
      <w:pPr>
        <w:spacing w:line="240" w:lineRule="auto"/>
        <w:jc w:val="center"/>
        <w:rPr>
          <w:rFonts w:ascii="Times New Roman" w:cs="Times New Roman" w:eastAsia="Times New Roman" w:hAnsi="Times New Roman"/>
          <w:b w:val="1"/>
          <w:sz w:val="20"/>
          <w:szCs w:val="20"/>
          <w:u w:val="single"/>
        </w:rPr>
      </w:pPr>
      <w:r w:rsidDel="00000000" w:rsidR="00000000" w:rsidRPr="00000000">
        <w:rPr>
          <w:rFonts w:ascii="Times New Roman" w:cs="Times New Roman" w:eastAsia="Times New Roman" w:hAnsi="Times New Roman"/>
          <w:b w:val="1"/>
          <w:sz w:val="20"/>
          <w:szCs w:val="20"/>
          <w:u w:val="single"/>
          <w:rtl w:val="0"/>
        </w:rPr>
        <w:t xml:space="preserve">Part B</w:t>
      </w:r>
    </w:p>
    <w:p w:rsidR="00000000" w:rsidDel="00000000" w:rsidP="00000000" w:rsidRDefault="00000000" w:rsidRPr="00000000" w14:paraId="0000003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the following probability  distribution</w:t>
      </w:r>
    </w:p>
    <w:tbl>
      <w:tblPr>
        <w:tblStyle w:val="Table2"/>
        <w:tblW w:w="7656.000000000002" w:type="dxa"/>
        <w:jc w:val="left"/>
        <w:tblInd w:w="5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765"/>
        <w:gridCol w:w="765"/>
        <w:gridCol w:w="765"/>
        <w:gridCol w:w="765"/>
        <w:gridCol w:w="766"/>
        <w:gridCol w:w="766"/>
        <w:gridCol w:w="766"/>
        <w:gridCol w:w="766"/>
        <w:gridCol w:w="766"/>
        <w:gridCol w:w="766"/>
        <w:tblGridChange w:id="0">
          <w:tblGrid>
            <w:gridCol w:w="765"/>
            <w:gridCol w:w="765"/>
            <w:gridCol w:w="765"/>
            <w:gridCol w:w="765"/>
            <w:gridCol w:w="766"/>
            <w:gridCol w:w="766"/>
            <w:gridCol w:w="766"/>
            <w:gridCol w:w="766"/>
            <w:gridCol w:w="766"/>
            <w:gridCol w:w="766"/>
          </w:tblGrid>
        </w:tblGridChange>
      </w:tblGrid>
      <w:tr>
        <w:trPr>
          <w:cantSplit w:val="0"/>
          <w:trHeight w:val="255"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1">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2">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3">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4">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5">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6">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7">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8">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9">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A">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8</w:t>
            </w:r>
          </w:p>
        </w:tc>
      </w:tr>
      <w:tr>
        <w:trPr>
          <w:cantSplit w:val="0"/>
          <w:trHeight w:val="270"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B">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P(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C">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D">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E">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F">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0">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9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1">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1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2">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3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3">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5a</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4">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7a</w:t>
            </w:r>
          </w:p>
        </w:tc>
      </w:tr>
    </w:tbl>
    <w:p w:rsidR="00000000" w:rsidDel="00000000" w:rsidP="00000000" w:rsidRDefault="00000000" w:rsidRPr="00000000" w14:paraId="00000045">
      <w:pPr>
        <w:spacing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Find  (a) the value of ‘a’     (b) P(X &lt; 3)     (c) P(0 &lt; X&lt; 5)    </w:t>
      </w:r>
    </w:p>
    <w:p w:rsidR="00000000" w:rsidDel="00000000" w:rsidP="00000000" w:rsidRDefault="00000000" w:rsidRPr="00000000" w14:paraId="00000046">
      <w:pPr>
        <w:spacing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d)The smallest value of</w:t>
      </w:r>
      <w:r w:rsidDel="00000000" w:rsidR="00000000" w:rsidRPr="00000000">
        <w:rPr>
          <w:rFonts w:ascii="Times New Roman" w:cs="Times New Roman" w:eastAsia="Times New Roman" w:hAnsi="Times New Roman"/>
          <w:b w:val="1"/>
          <w:sz w:val="33.333333333333336"/>
          <w:szCs w:val="33.333333333333336"/>
          <w:vertAlign w:val="subscript"/>
        </w:rPr>
        <w:pict>
          <v:shape id="_x0000_i1049" style="height:13.5pt;width:12.75pt;" coordsize="21600,21600" filled="f" stroked="f" o:spt="75.0" o:ole="t" o:preferrelative="t" type="#_x0000_t75">
            <v:fill focussize="0,0" on="f"/>
            <v:stroke joinstyle="miter" on="f"/>
            <v:imagedata r:id="rId49" o:title=""/>
            <v:path/>
            <o:lock v:ext="edit" aspectratio="t"/>
            <w10:wrap type="none"/>
            <w10:anchorlock/>
          </v:shape>
          <o:OLEObject DrawAspect="Content" r:id="rId50" ObjectID="_1468075749" ProgID="Equation.3" ShapeID="_x0000_i1049" Type="Embed">
            <o:LockedField>false</o:LockedField>
          </o:OLEObject>
        </w:pict>
      </w:r>
      <w:r w:rsidDel="00000000" w:rsidR="00000000" w:rsidRPr="00000000">
        <w:rPr>
          <w:rFonts w:ascii="Times New Roman" w:cs="Times New Roman" w:eastAsia="Times New Roman" w:hAnsi="Times New Roman"/>
          <w:sz w:val="20"/>
          <w:szCs w:val="20"/>
          <w:rtl w:val="0"/>
        </w:rPr>
        <w:t xml:space="preserve"> for whichP(X≤</w:t>
      </w:r>
      <w:r w:rsidDel="00000000" w:rsidR="00000000" w:rsidRPr="00000000">
        <w:rPr>
          <w:rFonts w:ascii="Times New Roman" w:cs="Times New Roman" w:eastAsia="Times New Roman" w:hAnsi="Times New Roman"/>
          <w:sz w:val="33.333333333333336"/>
          <w:szCs w:val="33.333333333333336"/>
          <w:vertAlign w:val="subscript"/>
        </w:rPr>
        <w:pict>
          <v:shape id="_x0000_i1050" style="height:14.25pt;width:10.5pt;" coordsize="21600,21600" filled="f" stroked="f" o:spt="75.0" o:ole="t" o:preferrelative="t" type="#_x0000_t75">
            <v:fill focussize="0,0" on="f"/>
            <v:stroke joinstyle="miter" on="f"/>
            <v:imagedata r:id="rId51" o:title=""/>
            <v:path/>
            <o:lock v:ext="edit" aspectratio="t"/>
            <w10:wrap type="none"/>
            <w10:anchorlock/>
          </v:shape>
          <o:OLEObject DrawAspect="Content" r:id="rId52" ObjectID="_1468075750" ProgID="Equation.3" ShapeID="_x0000_i1050" Type="Embed">
            <o:LockedField>false</o:LockedField>
          </o:OLEObject>
        </w:pict>
      </w:r>
      <w:r w:rsidDel="00000000" w:rsidR="00000000" w:rsidRPr="00000000">
        <w:rPr>
          <w:rFonts w:ascii="Times New Roman" w:cs="Times New Roman" w:eastAsia="Times New Roman" w:hAnsi="Times New Roman"/>
          <w:sz w:val="20"/>
          <w:szCs w:val="20"/>
          <w:rtl w:val="0"/>
        </w:rPr>
        <w:t xml:space="preserve">)&gt;0.5.</w:t>
      </w:r>
    </w:p>
    <w:p w:rsidR="00000000" w:rsidDel="00000000" w:rsidP="00000000" w:rsidRDefault="00000000" w:rsidRPr="00000000" w14:paraId="0000004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the following probability  distribution     </w:t>
      </w:r>
    </w:p>
    <w:tbl>
      <w:tblPr>
        <w:tblStyle w:val="Table3"/>
        <w:tblW w:w="6328.000000000001" w:type="dxa"/>
        <w:jc w:val="left"/>
        <w:tblInd w:w="1245.0000000000002"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692"/>
        <w:gridCol w:w="692"/>
        <w:gridCol w:w="692"/>
        <w:gridCol w:w="692"/>
        <w:gridCol w:w="692"/>
        <w:gridCol w:w="692"/>
        <w:gridCol w:w="692"/>
        <w:gridCol w:w="692"/>
        <w:gridCol w:w="792"/>
        <w:tblGridChange w:id="0">
          <w:tblGrid>
            <w:gridCol w:w="692"/>
            <w:gridCol w:w="692"/>
            <w:gridCol w:w="692"/>
            <w:gridCol w:w="692"/>
            <w:gridCol w:w="692"/>
            <w:gridCol w:w="692"/>
            <w:gridCol w:w="692"/>
            <w:gridCol w:w="692"/>
            <w:gridCol w:w="792"/>
          </w:tblGrid>
        </w:tblGridChange>
      </w:tblGrid>
      <w:tr>
        <w:trPr>
          <w:cantSplit w:val="0"/>
          <w:trHeight w:val="255"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8">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9">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A">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B">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C">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D">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E">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F">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0">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w:t>
            </w:r>
          </w:p>
        </w:tc>
      </w:tr>
      <w:tr>
        <w:trPr>
          <w:cantSplit w:val="0"/>
          <w:trHeight w:val="270"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1">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P(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2">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3">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k</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4">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k</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5">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k</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6">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k</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7">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k</w:t>
            </w:r>
            <w:r w:rsidDel="00000000" w:rsidR="00000000" w:rsidRPr="00000000">
              <w:rPr>
                <w:rFonts w:ascii="Times New Roman" w:cs="Times New Roman" w:eastAsia="Times New Roman" w:hAnsi="Times New Roman"/>
                <w:sz w:val="20"/>
                <w:szCs w:val="20"/>
                <w:vertAlign w:val="superscript"/>
                <w:rtl w:val="0"/>
              </w:rPr>
              <w:t xml:space="preserve">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8">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k</w:t>
            </w:r>
            <w:r w:rsidDel="00000000" w:rsidR="00000000" w:rsidRPr="00000000">
              <w:rPr>
                <w:rFonts w:ascii="Times New Roman" w:cs="Times New Roman" w:eastAsia="Times New Roman" w:hAnsi="Times New Roman"/>
                <w:sz w:val="20"/>
                <w:szCs w:val="20"/>
                <w:vertAlign w:val="superscript"/>
                <w:rtl w:val="0"/>
              </w:rPr>
              <w:t xml:space="preserve">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9">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k</w:t>
            </w:r>
            <w:r w:rsidDel="00000000" w:rsidR="00000000" w:rsidRPr="00000000">
              <w:rPr>
                <w:rFonts w:ascii="Times New Roman" w:cs="Times New Roman" w:eastAsia="Times New Roman" w:hAnsi="Times New Roman"/>
                <w:sz w:val="20"/>
                <w:szCs w:val="20"/>
                <w:vertAlign w:val="superscript"/>
                <w:rtl w:val="0"/>
              </w:rPr>
              <w:t xml:space="preserve">2</w:t>
            </w:r>
            <w:r w:rsidDel="00000000" w:rsidR="00000000" w:rsidRPr="00000000">
              <w:rPr>
                <w:rFonts w:ascii="Times New Roman" w:cs="Times New Roman" w:eastAsia="Times New Roman" w:hAnsi="Times New Roman"/>
                <w:sz w:val="20"/>
                <w:szCs w:val="20"/>
                <w:rtl w:val="0"/>
              </w:rPr>
              <w:t xml:space="preserve">+k</w:t>
            </w:r>
          </w:p>
        </w:tc>
      </w:tr>
    </w:tbl>
    <w:p w:rsidR="00000000" w:rsidDel="00000000" w:rsidP="00000000" w:rsidRDefault="00000000" w:rsidRPr="00000000" w14:paraId="0000005A">
      <w:pPr>
        <w:spacing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Find  (a) the value of  k (b) P(X&lt;6) (c) P(0&lt;X&lt; 5) (d) the minimum value of ‘r’ for </w:t>
      </w:r>
    </w:p>
    <w:p w:rsidR="00000000" w:rsidDel="00000000" w:rsidP="00000000" w:rsidRDefault="00000000" w:rsidRPr="00000000" w14:paraId="0000005B">
      <w:pPr>
        <w:spacing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which P(X ≤ r) &gt;1/2.  </w:t>
      </w:r>
    </w:p>
    <w:p w:rsidR="00000000" w:rsidDel="00000000" w:rsidP="00000000" w:rsidRDefault="00000000" w:rsidRPr="00000000" w14:paraId="0000005C">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 Random Variable X has the following probability  distribution</w:t>
      </w:r>
    </w:p>
    <w:tbl>
      <w:tblPr>
        <w:tblStyle w:val="Table4"/>
        <w:tblW w:w="5358.000000000001"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765"/>
        <w:gridCol w:w="765"/>
        <w:gridCol w:w="765"/>
        <w:gridCol w:w="765"/>
        <w:gridCol w:w="766"/>
        <w:gridCol w:w="766"/>
        <w:gridCol w:w="766"/>
        <w:tblGridChange w:id="0">
          <w:tblGrid>
            <w:gridCol w:w="765"/>
            <w:gridCol w:w="765"/>
            <w:gridCol w:w="765"/>
            <w:gridCol w:w="765"/>
            <w:gridCol w:w="766"/>
            <w:gridCol w:w="766"/>
            <w:gridCol w:w="766"/>
          </w:tblGrid>
        </w:tblGridChange>
      </w:tblGrid>
      <w:tr>
        <w:trPr>
          <w:cantSplit w:val="0"/>
          <w:trHeight w:val="255"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D">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E">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F">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0">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1">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2">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3">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r>
      <w:tr>
        <w:trPr>
          <w:cantSplit w:val="0"/>
          <w:trHeight w:val="270"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4">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P(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5">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6">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K</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7">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8">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k</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9">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A">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k</w:t>
            </w:r>
          </w:p>
        </w:tc>
      </w:tr>
    </w:tbl>
    <w:p w:rsidR="00000000" w:rsidDel="00000000" w:rsidP="00000000" w:rsidRDefault="00000000" w:rsidRPr="00000000" w14:paraId="0000006B">
      <w:pPr>
        <w:spacing w:line="240" w:lineRule="auto"/>
        <w:ind w:firstLine="614"/>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6C">
      <w:pPr>
        <w:spacing w:line="240" w:lineRule="auto"/>
        <w:ind w:firstLine="614"/>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6D">
      <w:pPr>
        <w:spacing w:line="240" w:lineRule="auto"/>
        <w:ind w:firstLine="614"/>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6E">
      <w:pPr>
        <w:spacing w:line="240" w:lineRule="auto"/>
        <w:ind w:firstLine="800"/>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Find (a) the value of k  (b) P(X &lt; 2)  (c) P(-2 &lt; X&lt; 2)   (d) The cumulative distribution function of X.  </w:t>
      </w:r>
    </w:p>
    <w:p w:rsidR="00000000" w:rsidDel="00000000" w:rsidP="00000000" w:rsidRDefault="00000000" w:rsidRPr="00000000" w14:paraId="0000006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continuous RV X  has probability density function given by  f(x)= 3x</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0≤x≤1 . Find ‘a’ and ‘b’ such that  (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1" style="height:18pt;width:102pt;" coordsize="21600,21600" filled="f" stroked="f" o:spt="75.0" o:ole="t" o:preferrelative="t" type="#_x0000_t75">
            <v:fill focussize="0,0" on="f"/>
            <v:stroke joinstyle="miter" on="f"/>
            <v:imagedata r:id="rId53" o:title=""/>
            <v:path/>
            <o:lock v:ext="edit" aspectratio="t"/>
            <w10:wrap type="none"/>
            <w10:anchorlock/>
          </v:shape>
          <o:OLEObject DrawAspect="Content" r:id="rId54" ObjectID="_1468075751" ProgID="Equation.3" ShapeID="_x0000_i105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ii)</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2" style="height:18pt;width:77.25pt;" coordsize="21600,21600" filled="f" stroked="f" o:spt="75.0" o:ole="t" o:preferrelative="t" type="#_x0000_t75">
            <v:fill focussize="0,0" on="f"/>
            <v:stroke joinstyle="miter" on="f"/>
            <v:imagedata r:id="rId55" o:title=""/>
            <v:path/>
            <o:lock v:ext="edit" aspectratio="t"/>
            <w10:wrap type="none"/>
            <w10:anchorlock/>
          </v:shape>
          <o:OLEObject DrawAspect="Content" r:id="rId56" ObjectID="_1468075752" ProgID="Equation.3" ShapeID="_x0000_i105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7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probability function</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3" style="height:30.75pt;width:127.5pt;" coordsize="21600,21600" filled="f" stroked="f" o:spt="75.0" o:ole="t" o:preferrelative="t" type="#_x0000_t75">
            <v:fill focussize="0,0" on="f"/>
            <v:stroke joinstyle="miter" on="f"/>
            <v:imagedata r:id="rId57" o:title=""/>
            <v:path/>
            <o:lock v:ext="edit" aspectratio="t"/>
            <w10:wrap type="none"/>
            <w10:anchorlock/>
          </v:shape>
          <o:OLEObject DrawAspect="Content" r:id="rId58" ObjectID="_1468075753" ProgID="Equation.DSMT4" ShapeID="_x0000_i105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 Find the MGF, </w:t>
      </w:r>
    </w:p>
    <w:p w:rsidR="00000000" w:rsidDel="00000000" w:rsidP="00000000" w:rsidRDefault="00000000" w:rsidRPr="00000000" w14:paraId="00000071">
      <w:pPr>
        <w:spacing w:after="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mean and variance.</w:t>
      </w:r>
    </w:p>
    <w:p w:rsidR="00000000" w:rsidDel="00000000" w:rsidP="00000000" w:rsidRDefault="00000000" w:rsidRPr="00000000" w14:paraId="0000007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the following probability distribution</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4" style="height:30.75pt;width:113.25pt;" coordsize="21600,21600" filled="f" stroked="f" o:spt="75.0" o:ole="t" o:preferrelative="t" type="#_x0000_t75">
            <v:fill focussize="0,0" on="f"/>
            <v:stroke joinstyle="miter" on="f"/>
            <v:imagedata r:id="rId59" o:title=""/>
            <v:path/>
            <o:lock v:ext="edit" aspectratio="t"/>
            <w10:wrap type="none"/>
            <w10:anchorlock/>
          </v:shape>
          <o:OLEObject DrawAspect="Content" r:id="rId60" ObjectID="_1468075754" ProgID="Equation.3" ShapeID="_x0000_i105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a). P(X is even) (b). P(X≥5)(c). P(X is divisible by 3).  </w:t>
      </w:r>
    </w:p>
    <w:p w:rsidR="00000000" w:rsidDel="00000000" w:rsidP="00000000" w:rsidRDefault="00000000" w:rsidRPr="00000000" w14:paraId="0000007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probability mass function of a random variable  X is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5" style="height:18pt;width:112.8pt;" coordsize="21600,21600" filled="f" stroked="f" o:spt="75.0" o:ole="t" o:preferrelative="t" type="#_x0000_t75">
            <v:fill focussize="0,0" on="f"/>
            <v:stroke on="f"/>
            <v:imagedata r:id="rId61" o:title=""/>
            <v:path/>
            <o:lock v:ext="edit" aspectratio="t"/>
            <w10:wrap type="none"/>
            <w10:anchorlock/>
          </v:shape>
          <o:OLEObject DrawAspect="Content" r:id="rId62" ObjectID="_1468075755" ProgID="Equation.3" ShapeID="_x0000_i105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K, distribution function, mean and variance. </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tl w:val="0"/>
        </w:rPr>
        <w:t xml:space="preserve">  </w:t>
      </w:r>
      <w:r w:rsidDel="00000000" w:rsidR="00000000" w:rsidRPr="00000000">
        <w:rPr>
          <w:rtl w:val="0"/>
        </w:rPr>
      </w:r>
    </w:p>
    <w:p w:rsidR="00000000" w:rsidDel="00000000" w:rsidP="00000000" w:rsidRDefault="00000000" w:rsidRPr="00000000" w14:paraId="0000007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the probability density functio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6" style="height:36.75pt;width:108.75pt;" coordsize="21600,21600" filled="f" stroked="f" o:spt="75.0" o:ole="t" o:preferrelative="t" type="#_x0000_t75">
            <v:fill focussize="0,0" on="f"/>
            <v:stroke joinstyle="miter" on="f"/>
            <v:imagedata r:id="rId63" o:title=""/>
            <v:path/>
            <o:lock v:ext="edit" aspectratio="t"/>
            <w10:wrap type="none"/>
            <w10:anchorlock/>
          </v:shape>
          <o:OLEObject DrawAspect="Content" r:id="rId64" ObjectID="_1468075756" ProgID="Equation.3" ShapeID="_x0000_i105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a) P(X&lt;1/2)         (b)</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7" style="height:33.75pt;width:96.8pt;" coordsize="21600,21600" filled="f" stroked="f" o:spt="75.0" o:ole="t" o:preferrelative="t" type="#_x0000_t75">
            <v:fill focussize="0,0" on="f"/>
            <v:stroke on="f"/>
            <v:imagedata r:id="rId65" o:title=""/>
            <v:path/>
            <o:lock v:ext="edit" aspectratio="t"/>
            <w10:wrap type="none"/>
            <w10:anchorlock/>
          </v:shape>
          <o:OLEObject DrawAspect="Content" r:id="rId66" ObjectID="_1468075757" ProgID="Equation.3" ShapeID="_x0000_i105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 </w:t>
      </w:r>
    </w:p>
    <w:p w:rsidR="00000000" w:rsidDel="00000000" w:rsidP="00000000" w:rsidRDefault="00000000" w:rsidRPr="00000000" w14:paraId="00000076">
      <w:pPr>
        <w:numPr>
          <w:ilvl w:val="0"/>
          <w:numId w:val="3"/>
        </w:numPr>
        <w:spacing w:line="240" w:lineRule="auto"/>
        <w:ind w:left="720" w:hanging="360"/>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f  </w:t>
      </w:r>
      <w:r w:rsidDel="00000000" w:rsidR="00000000" w:rsidRPr="00000000">
        <w:rPr>
          <w:rFonts w:ascii="Times New Roman" w:cs="Times New Roman" w:eastAsia="Times New Roman" w:hAnsi="Times New Roman"/>
          <w:sz w:val="33.333333333333336"/>
          <w:szCs w:val="33.333333333333336"/>
          <w:vertAlign w:val="subscript"/>
        </w:rPr>
        <w:pict>
          <v:shape id="_x0000_i1058" style="height:18pt;width:104.25pt;" coordsize="21600,21600" filled="f" stroked="f" o:spt="75.0" o:ole="t" o:preferrelative="t" type="#_x0000_t75">
            <v:fill focussize="0,0" on="f"/>
            <v:stroke joinstyle="miter" on="f"/>
            <v:imagedata r:id="rId67" o:title=""/>
            <v:path/>
            <o:lock v:ext="edit" aspectratio="t"/>
            <w10:wrap type="none"/>
            <w10:anchorlock/>
          </v:shape>
          <o:OLEObject DrawAspect="Content" r:id="rId68" ObjectID="_1468075758" ProgID="Equation.3" ShapeID="_x0000_i1058" Type="Embed">
            <o:LockedField>false</o:LockedField>
          </o:OLEObject>
        </w:pict>
      </w:r>
      <w:r w:rsidDel="00000000" w:rsidR="00000000" w:rsidRPr="00000000">
        <w:rPr>
          <w:rFonts w:ascii="Times New Roman" w:cs="Times New Roman" w:eastAsia="Times New Roman" w:hAnsi="Times New Roman"/>
          <w:sz w:val="20"/>
          <w:szCs w:val="20"/>
          <w:rtl w:val="0"/>
        </w:rPr>
        <w:t xml:space="preserve">is pdf of a random variable X,then find </w:t>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60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A   b)P(0.2&lt;X&lt;0.5)    c)</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59" style="height:33.75pt;width:76.5pt;" coordsize="21600,21600" filled="f" stroked="f" o:spt="75.0" o:ole="t" o:preferrelative="t" type="#_x0000_t75">
            <v:fill focussize="0,0" on="f"/>
            <v:stroke joinstyle="miter" on="f"/>
            <v:imagedata r:id="rId69" o:title=""/>
            <v:path/>
            <o:lock v:ext="edit" aspectratio="t"/>
            <w10:wrap type="none"/>
            <w10:anchorlock/>
          </v:shape>
          <o:OLEObject DrawAspect="Content" r:id="rId70" ObjectID="_1468075759" ProgID="Equation.3" ShapeID="_x0000_i1059" Type="Embed">
            <o:LockedField>false</o:LockedField>
          </o:OLEObject>
        </w:pict>
      </w:r>
      <w:r w:rsidDel="00000000" w:rsidR="00000000" w:rsidRPr="00000000">
        <w:rPr>
          <w:rtl w:val="0"/>
        </w:rPr>
      </w:r>
    </w:p>
    <w:p w:rsidR="00000000" w:rsidDel="00000000" w:rsidP="00000000" w:rsidRDefault="00000000" w:rsidRPr="00000000" w14:paraId="0000007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continuous random variable X that can assume any value between x=2 and x=5 has a density function given by </w:t>
      </w:r>
      <w:r w:rsidDel="00000000" w:rsidR="00000000" w:rsidRPr="00000000">
        <w:rPr>
          <w:rFonts w:ascii="Times New Roman" w:cs="Times New Roman" w:eastAsia="Times New Roman" w:hAnsi="Times New Roman"/>
          <w:b w:val="1"/>
          <w:i w:val="1"/>
          <w:smallCaps w:val="0"/>
          <w:strike w:val="0"/>
          <w:color w:val="000000"/>
          <w:sz w:val="20"/>
          <w:szCs w:val="20"/>
          <w:u w:val="none"/>
          <w:shd w:fill="auto" w:val="clear"/>
          <w:vertAlign w:val="baseline"/>
          <w:rtl w:val="0"/>
        </w:rPr>
        <w:t xml:space="preserve">f(x)= k(1+x).</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P(X&lt;4).</w:t>
      </w:r>
    </w:p>
    <w:p w:rsidR="00000000" w:rsidDel="00000000" w:rsidP="00000000" w:rsidRDefault="00000000" w:rsidRPr="00000000" w14:paraId="0000007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Let the random variable X have the pdf</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0" style="height:52.5pt;width:106.05pt;" coordsize="21600,21600" filled="f" stroked="f" o:spt="75.0" o:ole="t" o:preferrelative="t" type="#_x0000_t75">
            <v:fill focussize="0,0" on="f"/>
            <v:stroke on="f"/>
            <v:imagedata r:id="rId71" o:title=""/>
            <v:path/>
            <o:lock v:ext="edit" aspectratio="t"/>
            <w10:wrap type="none"/>
            <w10:anchorlock/>
          </v:shape>
          <o:OLEObject DrawAspect="Content" r:id="rId72" ObjectID="_1468075760" ProgID="Equation.3" ShapeID="_x0000_i106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moment generating function,mean and variance of X.</w:t>
      </w:r>
    </w:p>
    <w:p w:rsidR="00000000" w:rsidDel="00000000" w:rsidP="00000000" w:rsidRDefault="00000000" w:rsidRPr="00000000" w14:paraId="0000007A">
      <w:pPr>
        <w:numPr>
          <w:ilvl w:val="0"/>
          <w:numId w:val="3"/>
        </w:numPr>
        <w:spacing w:line="240" w:lineRule="auto"/>
        <w:ind w:left="720" w:hanging="360"/>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Find the MGF,mean and variance of a random variable X having the probability density function</w:t>
      </w:r>
      <w:r w:rsidDel="00000000" w:rsidR="00000000" w:rsidRPr="00000000">
        <w:rPr>
          <w:rFonts w:ascii="Times New Roman" w:cs="Times New Roman" w:eastAsia="Times New Roman" w:hAnsi="Times New Roman"/>
          <w:sz w:val="33.333333333333336"/>
          <w:szCs w:val="33.333333333333336"/>
          <w:vertAlign w:val="subscript"/>
        </w:rPr>
        <w:pict>
          <v:shape id="_x0000_i1061" style="height:55.5pt;width:114pt;" coordsize="21600,21600" filled="f" stroked="f" o:spt="75.0" o:ole="t" o:preferrelative="t" type="#_x0000_t75">
            <v:fill focussize="0,0" on="f"/>
            <v:stroke joinstyle="miter" on="f"/>
            <v:imagedata r:id="rId73" o:title=""/>
            <v:path/>
            <o:lock v:ext="edit" aspectratio="t"/>
            <w10:wrap type="none"/>
            <w10:anchorlock/>
          </v:shape>
          <o:OLEObject DrawAspect="Content" r:id="rId74" ObjectID="_1468075761" ProgID="Equation.3" ShapeID="_x0000_i1061" Type="Embed">
            <o:LockedField>false</o:LockedField>
          </o:OLEObject>
        </w:pict>
      </w:r>
      <w:r w:rsidDel="00000000" w:rsidR="00000000" w:rsidRPr="00000000">
        <w:rPr>
          <w:rtl w:val="0"/>
        </w:rPr>
      </w:r>
    </w:p>
    <w:p w:rsidR="00000000" w:rsidDel="00000000" w:rsidP="00000000" w:rsidRDefault="00000000" w:rsidRPr="00000000" w14:paraId="0000007B">
      <w:pPr>
        <w:numPr>
          <w:ilvl w:val="0"/>
          <w:numId w:val="3"/>
        </w:numPr>
        <w:spacing w:line="240" w:lineRule="auto"/>
        <w:ind w:left="720" w:hanging="360"/>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f X is a random variable with pdf</w:t>
      </w:r>
      <w:r w:rsidDel="00000000" w:rsidR="00000000" w:rsidRPr="00000000">
        <w:rPr>
          <w:rFonts w:ascii="Times New Roman" w:cs="Times New Roman" w:eastAsia="Times New Roman" w:hAnsi="Times New Roman"/>
          <w:sz w:val="33.333333333333336"/>
          <w:szCs w:val="33.333333333333336"/>
          <w:vertAlign w:val="subscript"/>
        </w:rPr>
        <w:pict>
          <v:shape id="_x0000_i1062" style="height:56.25pt;width:128pt;" coordsize="21600,21600" filled="f" stroked="f" o:spt="75.0" o:ole="t" o:preferrelative="t" type="#_x0000_t75">
            <v:fill focussize="0,0" on="f"/>
            <v:stroke on="f"/>
            <v:imagedata r:id="rId75" o:title=""/>
            <v:path/>
            <o:lock v:ext="edit" aspectratio="t"/>
            <w10:wrap type="none"/>
            <w10:anchorlock/>
          </v:shape>
          <o:OLEObject DrawAspect="Content" r:id="rId76" ObjectID="_1468075762" ProgID="Equation.3" ShapeID="_x0000_i1062" Type="Embed">
            <o:LockedField>false</o:LockedField>
          </o:OLEObject>
        </w:pict>
      </w:r>
      <w:r w:rsidDel="00000000" w:rsidR="00000000" w:rsidRPr="00000000">
        <w:rPr>
          <w:rFonts w:ascii="Times New Roman" w:cs="Times New Roman" w:eastAsia="Times New Roman" w:hAnsi="Times New Roman"/>
          <w:sz w:val="33.333333333333336"/>
          <w:szCs w:val="33.333333333333336"/>
          <w:vertAlign w:val="subscript"/>
          <w:rtl w:val="0"/>
        </w:rPr>
        <w:t xml:space="preserve"> </w:t>
      </w:r>
      <w:r w:rsidDel="00000000" w:rsidR="00000000" w:rsidRPr="00000000">
        <w:rPr>
          <w:rFonts w:ascii="Times New Roman" w:cs="Times New Roman" w:eastAsia="Times New Roman" w:hAnsi="Times New Roman"/>
          <w:sz w:val="20"/>
          <w:szCs w:val="20"/>
          <w:rtl w:val="0"/>
        </w:rPr>
        <w:t xml:space="preserve">Find Mean , variance and MGF. </w:t>
      </w:r>
    </w:p>
    <w:p w:rsidR="00000000" w:rsidDel="00000000" w:rsidP="00000000" w:rsidRDefault="00000000" w:rsidRPr="00000000" w14:paraId="0000007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r</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th</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moment about the origin for the distribution with pd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3" style="height:18pt;width:126pt;" coordsize="21600,21600" filled="f" stroked="f" o:spt="75.0" o:ole="t" o:preferrelative="t" type="#_x0000_t75">
            <v:fill focussize="0,0" on="f"/>
            <v:stroke joinstyle="miter" on="f"/>
            <v:imagedata r:id="rId77" o:title=""/>
            <v:path/>
            <o:lock v:ext="edit" aspectratio="t"/>
            <w10:wrap type="none"/>
            <w10:anchorlock/>
          </v:shape>
          <o:OLEObject DrawAspect="Content" r:id="rId78" ObjectID="_1468075763" ProgID="Equation.3" ShapeID="_x0000_i106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Hence find  the first four moments about origin. </w:t>
      </w:r>
    </w:p>
    <w:p w:rsidR="00000000" w:rsidDel="00000000" w:rsidP="00000000" w:rsidRDefault="00000000" w:rsidRPr="00000000" w14:paraId="0000007D">
      <w:pPr>
        <w:numPr>
          <w:ilvl w:val="0"/>
          <w:numId w:val="3"/>
        </w:numPr>
        <w:spacing w:line="240" w:lineRule="auto"/>
        <w:ind w:left="720" w:hanging="360"/>
        <w:rPr>
          <w:rFonts w:ascii="Times New Roman" w:cs="Times New Roman" w:eastAsia="Times New Roman" w:hAnsi="Times New Roman"/>
          <w:sz w:val="33.333333333333336"/>
          <w:szCs w:val="33.333333333333336"/>
          <w:vertAlign w:val="subscript"/>
        </w:rPr>
      </w:pPr>
      <w:r w:rsidDel="00000000" w:rsidR="00000000" w:rsidRPr="00000000">
        <w:rPr>
          <w:rFonts w:ascii="Times New Roman" w:cs="Times New Roman" w:eastAsia="Times New Roman" w:hAnsi="Times New Roman"/>
          <w:sz w:val="20"/>
          <w:szCs w:val="20"/>
          <w:rtl w:val="0"/>
        </w:rPr>
        <w:t xml:space="preserve">The density function of a random variable X is given by </w:t>
      </w:r>
      <w:r w:rsidDel="00000000" w:rsidR="00000000" w:rsidRPr="00000000">
        <w:rPr>
          <w:rFonts w:ascii="Times New Roman" w:cs="Times New Roman" w:eastAsia="Times New Roman" w:hAnsi="Times New Roman"/>
          <w:sz w:val="33.333333333333336"/>
          <w:szCs w:val="33.333333333333336"/>
          <w:vertAlign w:val="subscript"/>
        </w:rPr>
        <w:pict>
          <v:shape id="_x0000_i1064" style="height:15.75pt;width:139.5pt;" coordsize="21600,21600" filled="f" stroked="f" o:spt="75.0" o:ole="t" o:preferrelative="t" type="#_x0000_t75">
            <v:fill focussize="0,0" on="f"/>
            <v:stroke joinstyle="miter" on="f"/>
            <v:imagedata r:id="rId79" o:title=""/>
            <v:path/>
            <o:lock v:ext="edit" aspectratio="t"/>
            <w10:wrap type="none"/>
            <w10:anchorlock/>
          </v:shape>
          <o:OLEObject DrawAspect="Content" r:id="rId80" ObjectID="_1468075764" ProgID="Equation.3" ShapeID="_x0000_i1064" Type="Embed">
            <o:LockedField>false</o:LockedField>
          </o:OLEObject>
        </w:pict>
      </w:r>
      <w:r w:rsidDel="00000000" w:rsidR="00000000" w:rsidRPr="00000000">
        <w:rPr>
          <w:rtl w:val="0"/>
        </w:rPr>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60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K, mean, variance and r</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superscript"/>
          <w:rtl w:val="0"/>
        </w:rPr>
        <w:t xml:space="preserve">th</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moments about the origin. </w:t>
      </w:r>
    </w:p>
    <w:p w:rsidR="00000000" w:rsidDel="00000000" w:rsidP="00000000" w:rsidRDefault="00000000" w:rsidRPr="00000000" w14:paraId="0000007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oment generating function of Binomial distribution and hence find its mean and variance.  </w:t>
      </w:r>
    </w:p>
    <w:p w:rsidR="00000000" w:rsidDel="00000000" w:rsidP="00000000" w:rsidRDefault="00000000" w:rsidRPr="00000000" w14:paraId="0000008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oment generating function of Poisson distribution and hence find its mean and variance.</w:t>
      </w:r>
    </w:p>
    <w:p w:rsidR="00000000" w:rsidDel="00000000" w:rsidP="00000000" w:rsidRDefault="00000000" w:rsidRPr="00000000" w14:paraId="0000008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oment generating function of Geometric distribution and hence find its mean and variance.  </w:t>
      </w:r>
    </w:p>
    <w:p w:rsidR="00000000" w:rsidDel="00000000" w:rsidP="00000000" w:rsidRDefault="00000000" w:rsidRPr="00000000" w14:paraId="0000008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oment generating function of Uniform distribution and also find its mean and variance.</w:t>
      </w:r>
    </w:p>
    <w:p w:rsidR="00000000" w:rsidDel="00000000" w:rsidP="00000000" w:rsidRDefault="00000000" w:rsidRPr="00000000" w14:paraId="0000008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oment generating function of Exponential distribution and hence find its mean and variance.</w:t>
      </w:r>
    </w:p>
    <w:p w:rsidR="00000000" w:rsidDel="00000000" w:rsidP="00000000" w:rsidRDefault="00000000" w:rsidRPr="00000000" w14:paraId="00000084">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moment generating function of Normal distribution and hence find its mean and variance.</w:t>
      </w:r>
    </w:p>
    <w:p w:rsidR="00000000" w:rsidDel="00000000" w:rsidP="00000000" w:rsidRDefault="00000000" w:rsidRPr="00000000" w14:paraId="0000008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State and prove memory less property of Exponential distribution.</w:t>
      </w:r>
    </w:p>
    <w:p w:rsidR="00000000" w:rsidDel="00000000" w:rsidP="00000000" w:rsidRDefault="00000000" w:rsidRPr="00000000" w14:paraId="0000008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X is a Poisson random variable such that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5" style="height:16.9pt;width:172pt;" coordsize="21600,21600" filled="f" stroked="f" o:spt="75.0" o:ole="t" o:preferrelative="t" type="#_x0000_t75">
            <v:fill focussize="0,0" on="f"/>
            <v:stroke on="f"/>
            <v:imagedata r:id="rId81" o:title=""/>
            <v:path/>
            <o:lock v:ext="edit" aspectratio="t"/>
            <w10:wrap type="none"/>
            <w10:anchorlock/>
          </v:shape>
          <o:OLEObject DrawAspect="Content" r:id="rId82" ObjectID="_1468075765" ProgID="Equation.3" ShapeID="_x0000_i106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n  find mean, variance and P(X</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drawing>
          <wp:inline distB="0" distT="0" distL="114300" distR="114300">
            <wp:extent cx="123825" cy="142875"/>
            <wp:effectExtent b="0" l="0" r="0" t="0"/>
            <wp:docPr id="1" name="image7.png"/>
            <a:graphic>
              <a:graphicData uri="http://schemas.openxmlformats.org/drawingml/2006/picture">
                <pic:pic>
                  <pic:nvPicPr>
                    <pic:cNvPr id="0" name="image7.png"/>
                    <pic:cNvPicPr preferRelativeResize="0"/>
                  </pic:nvPicPr>
                  <pic:blipFill>
                    <a:blip r:embed="rId282"/>
                    <a:srcRect b="0" l="0" r="0" t="0"/>
                    <a:stretch>
                      <a:fillRect/>
                    </a:stretch>
                  </pic:blipFill>
                  <pic:spPr>
                    <a:xfrm>
                      <a:off x="0" y="0"/>
                      <a:ext cx="123825" cy="142875"/>
                    </a:xfrm>
                    <a:prstGeom prst="rect"/>
                    <a:ln/>
                  </pic:spPr>
                </pic:pic>
              </a:graphicData>
            </a:graphic>
          </wp:inline>
        </w:drawing>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3)</w:t>
      </w:r>
    </w:p>
    <w:p w:rsidR="00000000" w:rsidDel="00000000" w:rsidP="00000000" w:rsidRDefault="00000000" w:rsidRPr="00000000" w14:paraId="0000008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manufacturer of pins knows that 2% of his products are defective. If he sells pins in boxes of 100 and guarantees that not more than 4 pins will be defective. What is the probability that a box will fail to meet the guaranteed quality?</w:t>
      </w:r>
    </w:p>
    <w:p w:rsidR="00000000" w:rsidDel="00000000" w:rsidP="00000000" w:rsidRDefault="00000000" w:rsidRPr="00000000" w14:paraId="0000008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n a large consignment of electric bulbs 10% are defective. A random sample of 20 is taken for inspection. Find the probability that </w:t>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All are good bulbs            </w:t>
      </w:r>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b) atmost there are 3 defective bulbs</w:t>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c) Exactly there are 3 defective bulbs.</w:t>
      </w:r>
    </w:p>
    <w:p w:rsidR="00000000" w:rsidDel="00000000" w:rsidP="00000000" w:rsidRDefault="00000000" w:rsidRPr="00000000" w14:paraId="0000008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probability that an applicant for a driver’s license will pass the road test on any given trial is 0.8. What is the probability that he will finally pass the test </w:t>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 on the fourth trial </w:t>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b) in fewer than 4 trials? </w:t>
      </w:r>
    </w:p>
    <w:p w:rsidR="00000000" w:rsidDel="00000000" w:rsidP="00000000" w:rsidRDefault="00000000" w:rsidRPr="00000000" w14:paraId="0000008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Suppose that a trainee soldier shoots a target in an independent fashion. If the probability that the target is shot on any one shot is 0.7. (i)What is the probability that the target would be hit on tenth attempt? (ii)What is the probability that it takes him less than 4 shots? (iii)What is the probability that it takes him an even number of shots?</w:t>
      </w:r>
    </w:p>
    <w:p w:rsidR="00000000" w:rsidDel="00000000" w:rsidP="00000000" w:rsidRDefault="00000000" w:rsidRPr="00000000" w14:paraId="00000090">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number of monthly breakdown of a computer is a random variable having a Poisson distribution with mean equal to 1.8. Find the probability that this computer will function for a month (a) without a breakdown (b) with only one breakdown and (c) with atleast one breakdown.</w:t>
      </w:r>
    </w:p>
    <w:p w:rsidR="00000000" w:rsidDel="00000000" w:rsidP="00000000" w:rsidRDefault="00000000" w:rsidRPr="00000000" w14:paraId="00000091">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n a certain factory turning razor blades, there is a small chance of 1/500 for any blade to be defective. The blades are in packets of 10.Use Poisson distribution to calculate the approximate number of packets   containing (i) no defective (ii) 1 defective (iii) 2 defective blades in a consignment of 10000 packets.  </w:t>
      </w:r>
    </w:p>
    <w:p w:rsidR="00000000" w:rsidDel="00000000" w:rsidP="00000000" w:rsidRDefault="00000000" w:rsidRPr="00000000" w14:paraId="00000092">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daily consumption of milk in excess of 20000 gallons is approximately exponentially distributed with  </w:t>
      </w:r>
      <w:r w:rsidDel="00000000" w:rsidR="00000000" w:rsidRPr="00000000">
        <w:rPr>
          <w:rFonts w:ascii="Symbol" w:cs="Symbol" w:eastAsia="Symbol" w:hAnsi="Symbol"/>
          <w:sz w:val="20"/>
          <w:szCs w:val="20"/>
          <w:rtl w:val="0"/>
        </w:rPr>
        <w:t xml:space="preserve">λ</w:t>
      </w:r>
      <w:r w:rsidDel="00000000" w:rsidR="00000000" w:rsidRPr="00000000">
        <w:rPr>
          <w:rFonts w:ascii="Times New Roman" w:cs="Times New Roman" w:eastAsia="Times New Roman" w:hAnsi="Times New Roman"/>
          <w:sz w:val="20"/>
          <w:szCs w:val="20"/>
          <w:rtl w:val="0"/>
        </w:rPr>
        <w:t xml:space="preserve">=3000.The city has a daily stock of 35000 gallons. What is the probability that of 2  days  selected at  random the stock is insufficient for both days? .</w:t>
      </w:r>
    </w:p>
    <w:p w:rsidR="00000000" w:rsidDel="00000000" w:rsidP="00000000" w:rsidRDefault="00000000" w:rsidRPr="00000000" w14:paraId="00000093">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time (in hrs) required to repair a machine is exponentially distributed with parameter   </w:t>
      </w:r>
      <w:r w:rsidDel="00000000" w:rsidR="00000000" w:rsidRPr="00000000">
        <w:rPr>
          <w:rFonts w:ascii="Symbol" w:cs="Symbol" w:eastAsia="Symbol" w:hAnsi="Symbol"/>
          <w:sz w:val="20"/>
          <w:szCs w:val="20"/>
          <w:rtl w:val="0"/>
        </w:rPr>
        <w:t xml:space="preserve">λ</w:t>
      </w:r>
      <w:r w:rsidDel="00000000" w:rsidR="00000000" w:rsidRPr="00000000">
        <w:rPr>
          <w:rFonts w:ascii="Times New Roman" w:cs="Times New Roman" w:eastAsia="Times New Roman" w:hAnsi="Times New Roman"/>
          <w:sz w:val="20"/>
          <w:szCs w:val="20"/>
          <w:rtl w:val="0"/>
        </w:rPr>
        <w:t xml:space="preserve">=1/2.What is the probability that (i) a repair takes atleast 10 hrs given that its duration exceeds 9 hrs.(ii) the repair exceeds 2 hrs.</w:t>
      </w:r>
    </w:p>
    <w:p w:rsidR="00000000" w:rsidDel="00000000" w:rsidP="00000000" w:rsidRDefault="00000000" w:rsidRPr="00000000" w14:paraId="00000094">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time (in hrs) required to repair a machine is exponentially distributed with parameter   </w:t>
      </w:r>
      <w:r w:rsidDel="00000000" w:rsidR="00000000" w:rsidRPr="00000000">
        <w:rPr>
          <w:rFonts w:ascii="Symbol" w:cs="Symbol" w:eastAsia="Symbol" w:hAnsi="Symbol"/>
          <w:sz w:val="20"/>
          <w:szCs w:val="20"/>
          <w:rtl w:val="0"/>
        </w:rPr>
        <w:t xml:space="preserve">λ</w:t>
      </w:r>
      <w:r w:rsidDel="00000000" w:rsidR="00000000" w:rsidRPr="00000000">
        <w:rPr>
          <w:rFonts w:ascii="Times New Roman" w:cs="Times New Roman" w:eastAsia="Times New Roman" w:hAnsi="Times New Roman"/>
          <w:sz w:val="20"/>
          <w:szCs w:val="20"/>
          <w:rtl w:val="0"/>
        </w:rPr>
        <w:t xml:space="preserve">=1/2.What is the probability that (i) a repair takes atleast 10 hrs given that its duration exceeds 9 hrs.(ii) the repair exceeds 2 hrs.                              </w:t>
      </w:r>
    </w:p>
    <w:p w:rsidR="00000000" w:rsidDel="00000000" w:rsidP="00000000" w:rsidRDefault="00000000" w:rsidRPr="00000000" w14:paraId="0000009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our buses arrive at a specified stop at 15 minute interval starting at 7 am. If a passenger arrives at the stop at a time that is uniformly distributed between 7 and 7.30am, find the probability that he waits </w:t>
      </w:r>
    </w:p>
    <w:p w:rsidR="00000000" w:rsidDel="00000000" w:rsidP="00000000" w:rsidRDefault="00000000" w:rsidRPr="00000000" w14:paraId="000000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less than 5 min for a bus </w:t>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b) more than 10 min for a bus?</w:t>
      </w:r>
    </w:p>
    <w:p w:rsidR="00000000" w:rsidDel="00000000" w:rsidP="00000000" w:rsidRDefault="00000000" w:rsidRPr="00000000" w14:paraId="0000009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 random variable X has a uniform distribution over (-3,3). Compute </w:t>
      </w:r>
    </w:p>
    <w:p w:rsidR="00000000" w:rsidDel="00000000" w:rsidP="00000000" w:rsidRDefault="00000000" w:rsidRPr="00000000" w14:paraId="0000009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200" w:before="0" w:line="240" w:lineRule="auto"/>
        <w:ind w:left="775"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P(X&lt;2)  (b). P(</w:t>
      </w:r>
      <m:oMath>
        <m:d>
          <m:dPr>
            <m:begChr m:val="|"/>
            <m:endChr m:val="|"/>
            <m:ctrlPr>
              <w:rPr>
                <w:rFonts w:ascii="Cambria Math" w:cs="Cambria Math" w:eastAsia="Cambria Math" w:hAnsi="Cambria Math"/>
                <w:b w:val="0"/>
                <w:i w:val="0"/>
                <w:smallCaps w:val="0"/>
                <w:strike w:val="0"/>
                <w:color w:val="000000"/>
                <w:sz w:val="20"/>
                <w:szCs w:val="20"/>
                <w:u w:val="none"/>
                <w:shd w:fill="auto" w:val="clear"/>
                <w:vertAlign w:val="baseline"/>
              </w:rPr>
            </m:ctrlPr>
          </m:dPr>
          <m:e>
            <m:r>
              <w:rPr>
                <w:rFonts w:ascii="Cambria Math" w:cs="Cambria Math" w:eastAsia="Cambria Math" w:hAnsi="Cambria Math"/>
                <w:b w:val="0"/>
                <w:i w:val="0"/>
                <w:smallCaps w:val="0"/>
                <w:strike w:val="0"/>
                <w:color w:val="000000"/>
                <w:sz w:val="20"/>
                <w:szCs w:val="20"/>
                <w:u w:val="none"/>
                <w:shd w:fill="auto" w:val="clear"/>
                <w:vertAlign w:val="baseline"/>
              </w:rPr>
              <m:t xml:space="preserve">X</m:t>
            </m:r>
          </m:e>
        </m:d>
        <m:r>
          <w:rPr>
            <w:rFonts w:ascii="Cambria Math" w:cs="Cambria Math" w:eastAsia="Cambria Math" w:hAnsi="Cambria Math"/>
            <w:b w:val="0"/>
            <w:i w:val="0"/>
            <w:smallCaps w:val="0"/>
            <w:strike w:val="0"/>
            <w:color w:val="000000"/>
            <w:sz w:val="20"/>
            <w:szCs w:val="20"/>
            <w:u w:val="none"/>
            <w:shd w:fill="auto" w:val="clear"/>
            <w:vertAlign w:val="baseline"/>
          </w:rPr>
          <m:t xml:space="preserve">&lt;2)</m:t>
        </m:r>
      </m:oMath>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c). Find K for which P(X&gt;K)=1/3.</w:t>
      </w:r>
    </w:p>
    <w:p w:rsidR="00000000" w:rsidDel="00000000" w:rsidP="00000000" w:rsidRDefault="00000000" w:rsidRPr="00000000" w14:paraId="0000009A">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798"/>
        </w:tabs>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X is Uniformly Distributed over (0, 10) find </w:t>
      </w:r>
    </w:p>
    <w:p w:rsidR="00000000" w:rsidDel="00000000" w:rsidP="00000000" w:rsidRDefault="00000000" w:rsidRPr="00000000" w14:paraId="0000009B">
      <w:pPr>
        <w:spacing w:line="240" w:lineRule="auto"/>
        <w:ind w:left="360" w:firstLine="30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 P(X &lt; 4),  (b) P(X &gt;6),   (c) P(2 &lt; X &lt; 5). </w:t>
      </w:r>
    </w:p>
    <w:p w:rsidR="00000000" w:rsidDel="00000000" w:rsidP="00000000" w:rsidRDefault="00000000" w:rsidRPr="00000000" w14:paraId="0000009C">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For the following Bivariate probability distribution of (X,Y), find</w:t>
      </w:r>
    </w:p>
    <w:tbl>
      <w:tblPr>
        <w:tblStyle w:val="Table5"/>
        <w:tblW w:w="5024.000000000001"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79"/>
        <w:gridCol w:w="501"/>
        <w:gridCol w:w="646"/>
        <w:gridCol w:w="714"/>
        <w:gridCol w:w="646"/>
        <w:gridCol w:w="646"/>
        <w:gridCol w:w="646"/>
        <w:gridCol w:w="646"/>
        <w:tblGridChange w:id="0">
          <w:tblGrid>
            <w:gridCol w:w="579"/>
            <w:gridCol w:w="501"/>
            <w:gridCol w:w="646"/>
            <w:gridCol w:w="714"/>
            <w:gridCol w:w="646"/>
            <w:gridCol w:w="646"/>
            <w:gridCol w:w="646"/>
            <w:gridCol w:w="646"/>
          </w:tblGrid>
        </w:tblGridChange>
      </w:tblGrid>
      <w:tr>
        <w:trPr>
          <w:cantSplit w:val="0"/>
          <w:trHeight w:val="1" w:hRule="atLeast"/>
          <w:tblHeader w:val="0"/>
        </w:trPr>
        <w:tc>
          <w:tcPr>
            <w:gridSpan w:val="2"/>
            <w:vMerge w:val="restart"/>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9D">
            <w:pPr>
              <w:spacing w:line="240" w:lineRule="auto"/>
              <w:ind w:firstLine="10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y</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9F">
            <w:pPr>
              <w:spacing w:line="240" w:lineRule="auto"/>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0">
            <w:pPr>
              <w:spacing w:line="240" w:lineRule="auto"/>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1">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Y</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2">
            <w:pPr>
              <w:spacing w:line="240" w:lineRule="auto"/>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3">
            <w:pPr>
              <w:spacing w:line="240" w:lineRule="auto"/>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4">
            <w:pPr>
              <w:spacing w:line="240" w:lineRule="auto"/>
              <w:rPr>
                <w:rFonts w:ascii="Times New Roman" w:cs="Times New Roman" w:eastAsia="Times New Roman" w:hAnsi="Times New Roman"/>
                <w:sz w:val="20"/>
                <w:szCs w:val="20"/>
              </w:rPr>
            </w:pPr>
            <w:r w:rsidDel="00000000" w:rsidR="00000000" w:rsidRPr="00000000">
              <w:rPr>
                <w:rtl w:val="0"/>
              </w:rPr>
            </w:r>
          </w:p>
        </w:tc>
      </w:tr>
      <w:tr>
        <w:trPr>
          <w:cantSplit w:val="0"/>
          <w:trHeight w:val="1" w:hRule="atLeast"/>
          <w:tblHeader w:val="0"/>
        </w:trPr>
        <w:tc>
          <w:tcPr>
            <w:gridSpan w:val="2"/>
            <w:vMerge w:val="continue"/>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7">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8">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9">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A">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B">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C">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w:t>
            </w:r>
          </w:p>
        </w:tc>
      </w:tr>
      <w:tr>
        <w:trPr>
          <w:cantSplit w:val="0"/>
          <w:trHeight w:val="1" w:hRule="atLeast"/>
          <w:tblHeader w:val="0"/>
        </w:trPr>
        <w:tc>
          <w:tcPr>
            <w:vMerge w:val="restart"/>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D">
            <w:pPr>
              <w:spacing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AE">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AF">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0">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1">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2">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3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3">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3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4">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3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5">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32</w:t>
            </w:r>
          </w:p>
        </w:tc>
      </w:tr>
      <w:tr>
        <w:trPr>
          <w:cantSplit w:val="0"/>
          <w:trHeight w:val="1" w:hRule="atLeast"/>
          <w:tblHeader w:val="0"/>
        </w:trPr>
        <w:tc>
          <w:tcPr>
            <w:vMerge w:val="continue"/>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7">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8">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16</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9">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16</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A">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8</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B">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8</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C">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8</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D">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8</w:t>
            </w:r>
          </w:p>
        </w:tc>
      </w:tr>
      <w:tr>
        <w:trPr>
          <w:cantSplit w:val="0"/>
          <w:trHeight w:val="148" w:hRule="atLeast"/>
          <w:tblHeader w:val="0"/>
        </w:trPr>
        <w:tc>
          <w:tcPr>
            <w:vMerge w:val="continue"/>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sz w:val="20"/>
                <w:szCs w:val="20"/>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BF">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C0">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3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C1">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32</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C2">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64</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C3">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64</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C4">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0</w:t>
            </w:r>
          </w:p>
        </w:tc>
        <w:tc>
          <w:tcPr>
            <w:tcBorders>
              <w:top w:color="000000" w:space="0" w:sz="4" w:val="single"/>
              <w:left w:color="000000" w:space="0" w:sz="4" w:val="single"/>
              <w:bottom w:color="000000" w:space="0" w:sz="4" w:val="single"/>
              <w:right w:color="000000" w:space="0" w:sz="4" w:val="single"/>
            </w:tcBorders>
            <w:shd w:fill="ffffff" w:val="clear"/>
            <w:tcMar>
              <w:top w:w="0.0" w:type="dxa"/>
              <w:left w:w="108.0" w:type="dxa"/>
              <w:bottom w:w="0.0" w:type="dxa"/>
              <w:right w:w="108.0" w:type="dxa"/>
            </w:tcMar>
          </w:tcPr>
          <w:p w:rsidR="00000000" w:rsidDel="00000000" w:rsidP="00000000" w:rsidRDefault="00000000" w:rsidRPr="00000000" w14:paraId="000000C5">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64</w:t>
            </w:r>
          </w:p>
        </w:tc>
      </w:tr>
    </w:tbl>
    <w:p w:rsidR="00000000" w:rsidDel="00000000" w:rsidP="00000000" w:rsidRDefault="00000000" w:rsidRPr="00000000" w14:paraId="000000C6">
      <w:pPr>
        <w:spacing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P(X≤1)   (ii) P(Y≤3)   (iii) P(X≤1/ Y≤3)  (iv) P(X+Y)≤ 4 . Also find all the marginal and conditional probability distributions . </w:t>
      </w:r>
    </w:p>
    <w:p w:rsidR="00000000" w:rsidDel="00000000" w:rsidP="00000000" w:rsidRDefault="00000000" w:rsidRPr="00000000" w14:paraId="000000D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joint probability mass function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6" style="height:15.75pt;width:33.75pt;" coordsize="21600,21600" filled="f" stroked="f" o:spt="75.0" o:ole="t" o:preferrelative="t" type="#_x0000_t75">
            <v:fill focussize="0,0" on="f"/>
            <v:stroke joinstyle="miter" on="f"/>
            <v:imagedata r:id="rId83" o:title=""/>
            <v:path/>
            <o:lock v:ext="edit" aspectratio="t"/>
            <w10:wrap type="none"/>
            <w10:anchorlock/>
          </v:shape>
          <o:OLEObject DrawAspect="Content" r:id="rId84" ObjectID="_1468075766" ProgID="Equation.3" ShapeID="_x0000_i106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s given by</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7" style="height:18.75pt;width:110.25pt;" coordsize="21600,21600" filled="f" stroked="f" o:spt="75.0" o:ole="t" o:preferrelative="t" type="#_x0000_t75">
            <v:fill focussize="0,0" on="f"/>
            <v:stroke joinstyle="miter" on="f"/>
            <v:imagedata r:id="rId85" o:title=""/>
            <v:path/>
            <o:lock v:ext="edit" aspectratio="t"/>
            <w10:wrap type="none"/>
            <w10:anchorlock/>
          </v:shape>
          <o:OLEObject DrawAspect="Content" r:id="rId86" ObjectID="_1468075767" ProgID="Equation.DSMT4" ShapeID="_x0000_i106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8" style="height:15.75pt;width:44.25pt;" coordsize="21600,21600" filled="f" stroked="f" o:spt="75.0" o:ole="t" o:preferrelative="t" type="#_x0000_t75">
            <v:fill focussize="0,0" on="f"/>
            <v:stroke joinstyle="miter" on="f"/>
            <v:imagedata r:id="rId87" o:title=""/>
            <v:path/>
            <o:lock v:ext="edit" aspectratio="t"/>
            <w10:wrap type="none"/>
            <w10:anchorlock/>
          </v:shape>
          <o:OLEObject DrawAspect="Content" r:id="rId88" ObjectID="_1468075768" ProgID="Equation.3" ShapeID="_x0000_i106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69" style="height:15.75pt;width:44.25pt;" coordsize="21600,21600" filled="f" stroked="f" o:spt="75.0" o:ole="t" o:preferrelative="t" type="#_x0000_t75">
            <v:fill focussize="0,0" on="f"/>
            <v:stroke joinstyle="miter" on="f"/>
            <v:imagedata r:id="rId89" o:title=""/>
            <v:path/>
            <o:lock v:ext="edit" aspectratio="t"/>
            <w10:wrap type="none"/>
            <w10:anchorlock/>
          </v:shape>
          <o:OLEObject DrawAspect="Content" r:id="rId90" ObjectID="_1468075769" ProgID="Equation.3" ShapeID="_x0000_i106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all the marginal and conditional distributions. Also find the probability distribution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0" style="height:15.75pt;width:30.75pt;" coordsize="21600,21600" filled="f" stroked="f" o:spt="75.0" o:ole="t" o:preferrelative="t" type="#_x0000_t75">
            <v:fill focussize="0,0" on="f"/>
            <v:stroke joinstyle="miter" on="f"/>
            <v:imagedata r:id="rId91" o:title=""/>
            <v:path/>
            <o:lock v:ext="edit" aspectratio="t"/>
            <w10:wrap type="none"/>
            <w10:anchorlock/>
          </v:shape>
          <o:OLEObject DrawAspect="Content" r:id="rId92" ObjectID="_1468075770" ProgID="Equation.3" ShapeID="_x0000_i107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0D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two dimensional random variable</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1" style="height:15.75pt;width:33.75pt;" coordsize="21600,21600" filled="f" stroked="f" o:spt="75.0" o:ole="t" o:preferrelative="t" type="#_x0000_t75">
            <v:fill focussize="0,0" on="f"/>
            <v:stroke joinstyle="miter" on="f"/>
            <v:imagedata r:id="rId93" o:title=""/>
            <v:path/>
            <o:lock v:ext="edit" aspectratio="t"/>
            <w10:wrap type="none"/>
            <w10:anchorlock/>
          </v:shape>
          <o:OLEObject DrawAspect="Content" r:id="rId94" ObjectID="_1468075771" ProgID="Equation.3" ShapeID="_x0000_i107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has the joint density functio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2" style="height:15.75pt;width:48pt;" coordsize="21600,21600" filled="f" stroked="f" o:spt="75.0" o:ole="t" o:preferrelative="t" type="#_x0000_t75">
            <v:fill focussize="0,0" on="f"/>
            <v:stroke joinstyle="miter" on="f"/>
            <v:imagedata r:id="rId95" o:title=""/>
            <v:path/>
            <o:lock v:ext="edit" aspectratio="t"/>
            <w10:wrap type="none"/>
            <w10:anchorlock/>
          </v:shape>
          <o:OLEObject DrawAspect="Content" r:id="rId96" ObjectID="_1468075772" ProgID="Equation.3" ShapeID="_x0000_i107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3" style="height:30.75pt;width:36.75pt;" coordsize="21600,21600" filled="f" stroked="f" o:spt="75.0" o:ole="t" o:preferrelative="t" type="#_x0000_t75">
            <v:fill focussize="0,0" on="f"/>
            <v:stroke joinstyle="miter" on="f"/>
            <v:imagedata r:id="rId97" o:title=""/>
            <v:path/>
            <o:lock v:ext="edit" aspectratio="t"/>
            <w10:wrap type="none"/>
            <w10:anchorlock/>
          </v:shape>
          <o:OLEObject DrawAspect="Content" r:id="rId98" ObjectID="_1468075773" ProgID="Equation.3" ShapeID="_x0000_i107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4" style="height:15.75pt;width:44.25pt;" coordsize="21600,21600" filled="f" stroked="f" o:spt="75.0" o:ole="t" o:preferrelative="t" type="#_x0000_t75">
            <v:fill focussize="0,0" on="f"/>
            <v:stroke joinstyle="miter" on="f"/>
            <v:imagedata r:id="rId99" o:title=""/>
            <v:path/>
            <o:lock v:ext="edit" aspectratio="t"/>
            <w10:wrap type="none"/>
            <w10:anchorlock/>
          </v:shape>
          <o:OLEObject DrawAspect="Content" r:id="rId100" ObjectID="_1468075774" ProgID="Equation.3" ShapeID="_x0000_i107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5" style="height:15.75pt;width:43.5pt;" coordsize="21600,21600" filled="f" stroked="f" o:spt="75.0" o:ole="t" o:preferrelative="t" type="#_x0000_t75">
            <v:fill focussize="0,0" on="f"/>
            <v:stroke joinstyle="miter" on="f"/>
            <v:imagedata r:id="rId101" o:title=""/>
            <v:path/>
            <o:lock v:ext="edit" aspectratio="t"/>
            <w10:wrap type="none"/>
            <w10:anchorlock/>
          </v:shape>
          <o:OLEObject DrawAspect="Content" r:id="rId102" ObjectID="_1468075775" ProgID="Equation.3" ShapeID="_x0000_i107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all the marginal and conditional distributions of X and Y . </w:t>
      </w:r>
    </w:p>
    <w:p w:rsidR="00000000" w:rsidDel="00000000" w:rsidP="00000000" w:rsidRDefault="00000000" w:rsidRPr="00000000" w14:paraId="000000D4">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Let </w:t>
      </w:r>
      <w:r w:rsidDel="00000000" w:rsidR="00000000" w:rsidRPr="00000000">
        <w:rPr>
          <w:rFonts w:ascii="Times New Roman" w:cs="Times New Roman" w:eastAsia="Times New Roman" w:hAnsi="Times New Roman"/>
          <w:sz w:val="20"/>
          <w:szCs w:val="20"/>
          <w:vertAlign w:val="baseline"/>
        </w:rPr>
        <w:pict>
          <v:shape id="_x0000_i1076" style="height:13.5pt;width:14.25pt;" coordsize="21600,21600" filled="f" stroked="f" o:spt="75.0" o:ole="t" o:preferrelative="t" type="#_x0000_t75">
            <v:fill focussize="0,0" on="f"/>
            <v:stroke joinstyle="miter" on="f"/>
            <v:imagedata r:id="rId103" o:title=""/>
            <v:path/>
            <o:lock v:ext="edit" aspectratio="t"/>
            <w10:wrap type="none"/>
            <w10:anchorlock/>
          </v:shape>
          <o:OLEObject DrawAspect="Content" r:id="rId104" ObjectID="_1468075776" ProgID="Equation.3" ShapeID="_x0000_i1076" Type="Embed">
            <o:LockedField>false</o:LockedField>
          </o:OLEObject>
        </w:pict>
      </w:r>
      <w:r w:rsidDel="00000000" w:rsidR="00000000" w:rsidRPr="00000000">
        <w:rPr>
          <w:rFonts w:ascii="Times New Roman" w:cs="Times New Roman" w:eastAsia="Times New Roman" w:hAnsi="Times New Roman"/>
          <w:sz w:val="20"/>
          <w:szCs w:val="20"/>
          <w:rtl w:val="0"/>
        </w:rPr>
        <w:t xml:space="preserve">and </w:t>
      </w:r>
      <w:r w:rsidDel="00000000" w:rsidR="00000000" w:rsidRPr="00000000">
        <w:rPr>
          <w:rFonts w:ascii="Times New Roman" w:cs="Times New Roman" w:eastAsia="Times New Roman" w:hAnsi="Times New Roman"/>
          <w:sz w:val="20"/>
          <w:szCs w:val="20"/>
          <w:vertAlign w:val="baseline"/>
        </w:rPr>
        <w:pict>
          <v:shape id="_x0000_i1077" style="height:13.5pt;width:11.25pt;" coordsize="21600,21600" filled="f" stroked="f" o:spt="75.0" o:ole="t" o:preferrelative="t" type="#_x0000_t75">
            <v:fill focussize="0,0" on="f"/>
            <v:stroke joinstyle="miter" on="f"/>
            <v:imagedata r:id="rId105" o:title=""/>
            <v:path/>
            <o:lock v:ext="edit" aspectratio="t"/>
            <w10:wrap type="none"/>
            <w10:anchorlock/>
          </v:shape>
          <o:OLEObject DrawAspect="Content" r:id="rId106" ObjectID="_1468075777" ProgID="Equation.3" ShapeID="_x0000_i1077" Type="Embed">
            <o:LockedField>false</o:LockedField>
          </o:OLEObject>
        </w:pict>
      </w:r>
      <w:r w:rsidDel="00000000" w:rsidR="00000000" w:rsidRPr="00000000">
        <w:rPr>
          <w:rFonts w:ascii="Times New Roman" w:cs="Times New Roman" w:eastAsia="Times New Roman" w:hAnsi="Times New Roman"/>
          <w:sz w:val="20"/>
          <w:szCs w:val="20"/>
          <w:rtl w:val="0"/>
        </w:rPr>
        <w:t xml:space="preserve">be two discrete random variable with joint probability mass function </w:t>
      </w:r>
    </w:p>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838" w:right="0" w:firstLine="1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78" style="height:51.75pt;width:202.5pt;" coordsize="21600,21600" filled="f" stroked="f" o:spt="75.0" o:ole="t" o:preferrelative="t" type="#_x0000_t75">
            <v:fill focussize="0,0" on="f"/>
            <v:stroke joinstyle="miter" on="f"/>
            <v:imagedata r:id="rId107" o:title=""/>
            <v:path/>
            <o:lock v:ext="edit" aspectratio="t"/>
            <w10:wrap type="none"/>
            <w10:anchorlock/>
          </v:shape>
          <o:OLEObject DrawAspect="Content" r:id="rId108" ObjectID="_1468075778" ProgID="Equation.3" ShapeID="_x0000_i107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marginal probability function  o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079" style="height:13.5pt;width:14.25pt;" coordsize="21600,21600" filled="f" stroked="f" o:spt="75.0" o:ole="t" o:preferrelative="t" type="#_x0000_t75">
            <v:fill focussize="0,0" on="f"/>
            <v:stroke joinstyle="miter" on="f"/>
            <v:imagedata r:id="rId109" o:title=""/>
            <v:path/>
            <o:lock v:ext="edit" aspectratio="t"/>
            <w10:wrap type="none"/>
            <w10:anchorlock/>
          </v:shape>
          <o:OLEObject DrawAspect="Content" r:id="rId110" ObjectID="_1468075779" ProgID="Equation.3" ShapeID="_x0000_i107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080" style="height:13.5pt;width:11.25pt;" coordsize="21600,21600" filled="f" stroked="f" o:spt="75.0" o:ole="t" o:preferrelative="t" type="#_x0000_t75">
            <v:fill focussize="0,0" on="f"/>
            <v:stroke joinstyle="miter" on="f"/>
            <v:imagedata r:id="rId111" o:title=""/>
            <v:path/>
            <o:lock v:ext="edit" aspectratio="t"/>
            <w10:wrap type="none"/>
            <w10:anchorlock/>
          </v:shape>
          <o:OLEObject DrawAspect="Content" r:id="rId112" ObjectID="_1468075780" ProgID="Equation.3" ShapeID="_x0000_i108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lso   fi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1" style="height:15.75pt;width:37.5pt;" coordsize="21600,21600" filled="f" stroked="f" o:spt="75.0" o:ole="t" o:preferrelative="t" type="#_x0000_t75">
            <v:fill focussize="0,0" on="f"/>
            <v:stroke joinstyle="miter" on="f"/>
            <v:imagedata r:id="rId113" o:title=""/>
            <v:path/>
            <o:lock v:ext="edit" aspectratio="t"/>
            <w10:wrap type="none"/>
            <w10:anchorlock/>
          </v:shape>
          <o:OLEObject DrawAspect="Content" r:id="rId114" ObjectID="_1468075781" ProgID="Equation.3" ShapeID="_x0000_i108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0D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joint probability density function of a two dimensional random variabl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2" style="height:18pt;width:33.75pt;" coordsize="21600,21600" filled="f" stroked="f" o:spt="75.0" o:ole="t" o:preferrelative="t" type="#_x0000_t75">
            <v:fill focussize="0,0" on="f"/>
            <v:stroke joinstyle="miter" on="f"/>
            <v:imagedata r:id="rId115" o:title=""/>
            <v:path/>
            <o:lock v:ext="edit" aspectratio="t"/>
            <w10:wrap type="none"/>
            <w10:anchorlock/>
          </v:shape>
          <o:OLEObject DrawAspect="Content" r:id="rId116" ObjectID="_1468075782" ProgID="Equation.3" ShapeID="_x0000_i108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s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3" style="height:18pt;width:198pt;" coordsize="21600,21600" filled="f" stroked="f" o:spt="75.0" o:ole="t" o:preferrelative="t" type="#_x0000_t75">
            <v:fill focussize="0,0" on="f"/>
            <v:stroke joinstyle="miter" on="f"/>
            <v:imagedata r:id="rId117" o:title=""/>
            <v:path/>
            <o:lock v:ext="edit" aspectratio="t"/>
            <w10:wrap type="none"/>
            <w10:anchorlock/>
          </v:shape>
          <o:OLEObject DrawAspect="Content" r:id="rId118" ObjectID="_1468075783" ProgID="Equation.3" ShapeID="_x0000_i108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value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4" style="height:14.25pt;width:9.75pt;" coordsize="21600,21600" filled="f" stroked="f" o:spt="75.0" o:ole="t" o:preferrelative="t" type="#_x0000_t75">
            <v:fill focussize="0,0" on="f"/>
            <v:stroke joinstyle="miter" on="f"/>
            <v:imagedata r:id="rId119" o:title=""/>
            <v:path/>
            <o:lock v:ext="edit" aspectratio="t"/>
            <w10:wrap type="none"/>
            <w10:anchorlock/>
          </v:shape>
          <o:OLEObject DrawAspect="Content" r:id="rId120" ObjectID="_1468075784" ProgID="Equation.3" ShapeID="_x0000_i108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marginal and    conditional density functions of  X and Y.  </w:t>
      </w:r>
    </w:p>
    <w:p w:rsidR="00000000" w:rsidDel="00000000" w:rsidP="00000000" w:rsidRDefault="00000000" w:rsidRPr="00000000" w14:paraId="000000D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Give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5" style="height:36.75pt;width:204.75pt;" coordsize="21600,21600" filled="f" stroked="f" o:spt="75.0" o:ole="t" o:preferrelative="t" type="#_x0000_t75">
            <v:fill focussize="0,0" on="f"/>
            <v:stroke joinstyle="miter" on="f"/>
            <v:imagedata r:id="rId121" o:title=""/>
            <v:path/>
            <o:lock v:ext="edit" aspectratio="t"/>
            <w10:wrap type="none"/>
            <w10:anchorlock/>
          </v:shape>
          <o:OLEObject DrawAspect="Content" r:id="rId122" ObjectID="_1468075785" ProgID="Equation.3" ShapeID="_x0000_i108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D8">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Evaluate c, (b) find</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6" style="height:18pt;width:33pt;" coordsize="21600,21600" filled="f" stroked="f" o:spt="75.0" o:ole="t" o:preferrelative="t" type="#_x0000_t75">
            <v:fill focussize="0,0" on="f"/>
            <v:stroke joinstyle="miter" on="f"/>
            <v:imagedata r:id="rId123" o:title=""/>
            <v:path/>
            <o:lock v:ext="edit" aspectratio="t"/>
            <w10:wrap type="none"/>
            <w10:anchorlock/>
          </v:shape>
          <o:OLEObject DrawAspect="Content" r:id="rId124" ObjectID="_1468075786" ProgID="Equation.3" ShapeID="_x0000_i108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7" style="height:18.75pt;width:51.75pt;" coordsize="21600,21600" filled="f" stroked="f" o:spt="75.0" o:ole="t" o:preferrelative="t" type="#_x0000_t75">
            <v:fill focussize="0,0" on="f"/>
            <v:stroke joinstyle="miter" on="f"/>
            <v:imagedata r:id="rId125" o:title=""/>
            <v:path/>
            <o:lock v:ext="edit" aspectratio="t"/>
            <w10:wrap type="none"/>
            <w10:anchorlock/>
          </v:shape>
          <o:OLEObject DrawAspect="Content" r:id="rId126" ObjectID="_1468075787" ProgID="Equation.3" ShapeID="_x0000_i108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D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joint probability density function of a two dimensional random variabl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8" style="height:18pt;width:33.75pt;" coordsize="21600,21600" filled="f" stroked="f" o:spt="75.0" o:ole="t" o:preferrelative="t" type="#_x0000_t75">
            <v:fill focussize="0,0" on="f"/>
            <v:stroke joinstyle="miter" on="f"/>
            <v:imagedata r:id="rId127" o:title=""/>
            <v:path/>
            <o:lock v:ext="edit" aspectratio="t"/>
            <w10:wrap type="none"/>
            <w10:anchorlock/>
          </v:shape>
          <o:OLEObject DrawAspect="Content" r:id="rId128" ObjectID="_1468075788" ProgID="Equation.3" ShapeID="_x0000_i108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s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89" style="height:30.75pt;width:171pt;" coordsize="21600,21600" filled="f" stroked="f" o:spt="75.0" o:ole="t" o:preferrelative="t" type="#_x0000_t75">
            <v:fill focussize="0,0" on="f"/>
            <v:stroke joinstyle="miter" on="f"/>
            <v:imagedata r:id="rId129" o:title=""/>
            <v:path/>
            <o:lock v:ext="edit" aspectratio="t"/>
            <w10:wrap type="none"/>
            <w10:anchorlock/>
          </v:shape>
          <o:OLEObject DrawAspect="Content" r:id="rId130" ObjectID="_1468075789" ProgID="Equation.3" ShapeID="_x0000_i108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Compute (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0" style="height:33.75pt;width:51.75pt;" coordsize="21600,21600" filled="f" stroked="f" o:spt="75.0" o:ole="t" o:preferrelative="t" type="#_x0000_t75">
            <v:fill focussize="0,0" on="f"/>
            <v:stroke joinstyle="miter" on="f"/>
            <v:imagedata r:id="rId131" o:title=""/>
            <v:path/>
            <o:lock v:ext="edit" aspectratio="t"/>
            <w10:wrap type="none"/>
            <w10:anchorlock/>
          </v:shape>
          <o:OLEObject DrawAspect="Content" r:id="rId132" ObjectID="_1468075790" ProgID="Equation.3" ShapeID="_x0000_i109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1" style="height:18pt;width:44.25pt;" coordsize="21600,21600" filled="f" stroked="f" o:spt="75.0" o:ole="t" o:preferrelative="t" type="#_x0000_t75">
            <v:fill focussize="0,0" on="f"/>
            <v:stroke joinstyle="miter" on="f"/>
            <v:imagedata r:id="rId133" o:title=""/>
            <v:path/>
            <o:lock v:ext="edit" aspectratio="t"/>
            <w10:wrap type="none"/>
            <w10:anchorlock/>
          </v:shape>
          <o:OLEObject DrawAspect="Content" r:id="rId134" ObjectID="_1468075791" ProgID="Equation.3" ShapeID="_x0000_i109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i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2" style="height:33.75pt;width:85.5pt;" coordsize="21600,21600" filled="f" stroked="f" o:spt="75.0" o:ole="t" o:preferrelative="t" type="#_x0000_t75">
            <v:fill focussize="0,0" on="f"/>
            <v:stroke joinstyle="miter" on="f"/>
            <v:imagedata r:id="rId135" o:title=""/>
            <v:path/>
            <o:lock v:ext="edit" aspectratio="t"/>
            <w10:wrap type="none"/>
            <w10:anchorlock/>
          </v:shape>
          <o:OLEObject DrawAspect="Content" r:id="rId136" ObjectID="_1468075792" ProgID="Equation.3" ShapeID="_x0000_i109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ii)</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3" style="height:33.75pt;width:87pt;" coordsize="21600,21600" filled="f" stroked="f" o:spt="75.0" o:ole="t" o:preferrelative="t" type="#_x0000_t75">
            <v:fill focussize="0,0" on="f"/>
            <v:stroke joinstyle="miter" on="f"/>
            <v:imagedata r:id="rId137" o:title=""/>
            <v:path/>
            <o:lock v:ext="edit" aspectratio="t"/>
            <w10:wrap type="none"/>
            <w10:anchorlock/>
          </v:shape>
          <o:OLEObject DrawAspect="Content" r:id="rId138" ObjectID="_1468075793" ProgID="Equation.3" ShapeID="_x0000_i109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 </w:t>
      </w:r>
      <w:r w:rsidDel="00000000" w:rsidR="00000000" w:rsidRPr="00000000">
        <w:rPr>
          <w:rtl w:val="0"/>
        </w:rPr>
      </w:r>
    </w:p>
    <w:p w:rsidR="00000000" w:rsidDel="00000000" w:rsidP="00000000" w:rsidRDefault="00000000" w:rsidRPr="00000000" w14:paraId="000000DA">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X and Y are two random variable having joint density function</w:t>
      </w:r>
      <w:r w:rsidDel="00000000" w:rsidR="00000000" w:rsidRPr="00000000">
        <w:rPr>
          <w:rtl w:val="0"/>
        </w:rPr>
      </w:r>
    </w:p>
    <w:p w:rsidR="00000000" w:rsidDel="00000000" w:rsidP="00000000" w:rsidRDefault="00000000" w:rsidRPr="00000000" w14:paraId="000000DB">
      <w:pPr>
        <w:spacing w:after="0" w:line="240" w:lineRule="auto"/>
        <w:rPr>
          <w:rFonts w:ascii="Times New Roman" w:cs="Times New Roman" w:eastAsia="Times New Roman" w:hAnsi="Times New Roman"/>
          <w:sz w:val="33.333333333333336"/>
          <w:szCs w:val="33.333333333333336"/>
          <w:vertAlign w:val="subscript"/>
        </w:rPr>
      </w:pPr>
      <w:r w:rsidDel="00000000" w:rsidR="00000000" w:rsidRPr="00000000">
        <w:rPr>
          <w:rFonts w:ascii="Times New Roman" w:cs="Times New Roman" w:eastAsia="Times New Roman" w:hAnsi="Times New Roman"/>
          <w:sz w:val="33.333333333333336"/>
          <w:szCs w:val="33.333333333333336"/>
          <w:vertAlign w:val="subscript"/>
          <w:rtl w:val="0"/>
        </w:rPr>
        <w:t xml:space="preserve">                 </w:t>
      </w:r>
      <w:r w:rsidDel="00000000" w:rsidR="00000000" w:rsidRPr="00000000">
        <w:rPr>
          <w:rFonts w:ascii="Times New Roman" w:cs="Times New Roman" w:eastAsia="Times New Roman" w:hAnsi="Times New Roman"/>
          <w:sz w:val="33.333333333333336"/>
          <w:szCs w:val="33.333333333333336"/>
          <w:vertAlign w:val="subscript"/>
        </w:rPr>
        <w:pict>
          <v:shape id="_x0000_i1094" style="height:44.25pt;width:174pt;" coordsize="21600,21600" filled="f" stroked="f" o:spt="75.0" o:ole="t" o:preferrelative="t" type="#_x0000_t75">
            <v:fill focussize="0,0" on="f"/>
            <v:stroke joinstyle="miter" on="f"/>
            <v:imagedata r:id="rId139" o:title=""/>
            <v:path/>
            <o:lock v:ext="edit" aspectratio="t"/>
            <w10:wrap type="none"/>
            <w10:anchorlock/>
          </v:shape>
          <o:OLEObject DrawAspect="Content" r:id="rId140" ObjectID="_1468075794" ProgID="Equation.3" ShapeID="_x0000_i1094" Type="Embed">
            <o:LockedField>false</o:LockedField>
          </o:OLEObject>
        </w:pict>
      </w:r>
      <w:r w:rsidDel="00000000" w:rsidR="00000000" w:rsidRPr="00000000">
        <w:rPr>
          <w:rFonts w:ascii="Times New Roman" w:cs="Times New Roman" w:eastAsia="Times New Roman" w:hAnsi="Times New Roman"/>
          <w:sz w:val="33.333333333333336"/>
          <w:szCs w:val="33.333333333333336"/>
          <w:vertAlign w:val="subscript"/>
          <w:rtl w:val="0"/>
        </w:rPr>
        <w:t xml:space="preserve">,</w:t>
      </w:r>
    </w:p>
    <w:p w:rsidR="00000000" w:rsidDel="00000000" w:rsidP="00000000" w:rsidRDefault="00000000" w:rsidRPr="00000000" w14:paraId="000000DC">
      <w:pPr>
        <w:spacing w:line="240" w:lineRule="auto"/>
        <w:rPr>
          <w:rFonts w:ascii="Times New Roman" w:cs="Times New Roman" w:eastAsia="Times New Roman" w:hAnsi="Times New Roman"/>
          <w:sz w:val="33.333333333333336"/>
          <w:szCs w:val="33.333333333333336"/>
          <w:vertAlign w:val="subscript"/>
        </w:rPr>
      </w:pPr>
      <w:r w:rsidDel="00000000" w:rsidR="00000000" w:rsidRPr="00000000">
        <w:rPr>
          <w:rFonts w:ascii="Times New Roman" w:cs="Times New Roman" w:eastAsia="Times New Roman" w:hAnsi="Times New Roman"/>
          <w:sz w:val="20"/>
          <w:szCs w:val="20"/>
          <w:rtl w:val="0"/>
        </w:rPr>
        <w:t xml:space="preserve">               find</w:t>
      </w:r>
      <w:r w:rsidDel="00000000" w:rsidR="00000000" w:rsidRPr="00000000">
        <w:rPr>
          <w:rFonts w:ascii="Times New Roman" w:cs="Times New Roman" w:eastAsia="Times New Roman" w:hAnsi="Times New Roman"/>
          <w:sz w:val="33.333333333333336"/>
          <w:szCs w:val="33.333333333333336"/>
          <w:vertAlign w:val="subscript"/>
        </w:rPr>
        <w:pict>
          <v:shape id="_x0000_i1095" style="height:16.5pt;width:74.25pt;" coordsize="21600,21600" filled="f" stroked="f" o:spt="75.0" o:ole="t" o:preferrelative="t" type="#_x0000_t75">
            <v:fill focussize="0,0" on="f"/>
            <v:stroke joinstyle="miter" on="f"/>
            <v:imagedata r:id="rId141" o:title=""/>
            <v:path/>
            <o:lock v:ext="edit" aspectratio="t"/>
            <w10:wrap type="none"/>
            <w10:anchorlock/>
          </v:shape>
          <o:OLEObject DrawAspect="Content" r:id="rId142" ObjectID="_1468075795" ProgID="Equation.DSMT4" ShapeID="_x0000_i1095" Type="Embed">
            <o:LockedField>false</o:LockedField>
          </o:OLEObject>
        </w:pict>
      </w:r>
      <w:r w:rsidDel="00000000" w:rsidR="00000000" w:rsidRPr="00000000">
        <w:rPr>
          <w:rFonts w:ascii="Times New Roman" w:cs="Times New Roman" w:eastAsia="Times New Roman" w:hAnsi="Times New Roman"/>
          <w:sz w:val="20"/>
          <w:szCs w:val="20"/>
          <w:rtl w:val="0"/>
        </w:rPr>
        <w:t xml:space="preserve">and </w:t>
      </w:r>
      <w:r w:rsidDel="00000000" w:rsidR="00000000" w:rsidRPr="00000000">
        <w:rPr>
          <w:rFonts w:ascii="Times New Roman" w:cs="Times New Roman" w:eastAsia="Times New Roman" w:hAnsi="Times New Roman"/>
          <w:sz w:val="33.333333333333336"/>
          <w:szCs w:val="33.333333333333336"/>
          <w:vertAlign w:val="subscript"/>
        </w:rPr>
        <w:pict>
          <v:shape id="_x0000_i1096" style="height:16.5pt;width:125.25pt;" coordsize="21600,21600" filled="f" stroked="f" o:spt="75.0" o:ole="t" o:preferrelative="t" type="#_x0000_t75">
            <v:fill focussize="0,0" on="f"/>
            <v:stroke joinstyle="miter" on="f"/>
            <v:imagedata r:id="rId143" o:title=""/>
            <v:path/>
            <o:lock v:ext="edit" aspectratio="t"/>
            <w10:wrap type="none"/>
            <w10:anchorlock/>
          </v:shape>
          <o:OLEObject DrawAspect="Content" r:id="rId144" ObjectID="_1468075796" ProgID="Equation.DSMT4" ShapeID="_x0000_i1096" Type="Embed">
            <o:LockedField>false</o:LockedField>
          </o:OLEObject>
        </w:pict>
      </w:r>
      <w:r w:rsidDel="00000000" w:rsidR="00000000" w:rsidRPr="00000000">
        <w:rPr>
          <w:rtl w:val="0"/>
        </w:rPr>
      </w:r>
    </w:p>
    <w:p w:rsidR="00000000" w:rsidDel="00000000" w:rsidP="00000000" w:rsidRDefault="00000000" w:rsidRPr="00000000" w14:paraId="000000D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joint probability density function of a two dimensional random variabl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7" style="height:18pt;width:33.75pt;" coordsize="21600,21600" filled="f" stroked="f" o:spt="75.0" o:ole="t" o:preferrelative="t" type="#_x0000_t75">
            <v:fill focussize="0,0" on="f"/>
            <v:stroke joinstyle="miter" on="f"/>
            <v:imagedata r:id="rId145" o:title=""/>
            <v:path/>
            <o:lock v:ext="edit" aspectratio="t"/>
            <w10:wrap type="none"/>
            <w10:anchorlock/>
          </v:shape>
          <o:OLEObject DrawAspect="Content" r:id="rId146" ObjectID="_1468075797" ProgID="Equation.3" ShapeID="_x0000_i109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s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8" style="height:33pt;width:177pt;" coordsize="21600,21600" filled="f" stroked="f" o:spt="75.0" o:ole="t" o:preferrelative="t" type="#_x0000_t75">
            <v:fill focussize="0,0" on="f"/>
            <v:stroke joinstyle="miter" on="f"/>
            <v:imagedata r:id="rId147" o:title=""/>
            <v:path/>
            <o:lock v:ext="edit" aspectratio="t"/>
            <w10:wrap type="none"/>
            <w10:anchorlock/>
          </v:shape>
          <o:OLEObject DrawAspect="Content" r:id="rId148" ObjectID="_1468075798" ProgID="Equation.3" ShapeID="_x0000_i109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Compute (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099" style="height:18pt;width:42.75pt;" coordsize="21600,21600" filled="f" stroked="f" o:spt="75.0" o:ole="t" o:preferrelative="t" type="#_x0000_t75">
            <v:fill focussize="0,0" on="f"/>
            <v:stroke joinstyle="miter" on="f"/>
            <v:imagedata r:id="rId149" o:title=""/>
            <v:path/>
            <o:lock v:ext="edit" aspectratio="t"/>
            <w10:wrap type="none"/>
            <w10:anchorlock/>
          </v:shape>
          <o:OLEObject DrawAspect="Content" r:id="rId150" ObjectID="_1468075799" ProgID="Equation.3" ShapeID="_x0000_i109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0" style="height:33.75pt;width:48pt;" coordsize="21600,21600" filled="f" stroked="f" o:spt="75.0" o:ole="t" o:preferrelative="t" type="#_x0000_t75">
            <v:fill focussize="0,0" on="f"/>
            <v:stroke joinstyle="miter" on="f"/>
            <v:imagedata r:id="rId151" o:title=""/>
            <v:path/>
            <o:lock v:ext="edit" aspectratio="t"/>
            <w10:wrap type="none"/>
            <w10:anchorlock/>
          </v:shape>
          <o:OLEObject DrawAspect="Content" r:id="rId152" ObjectID="_1468075800" ProgID="Equation.3" ShapeID="_x0000_i110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ii)</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1" style="height:33.75pt;width:78pt;" coordsize="21600,21600" filled="f" stroked="f" o:spt="75.0" o:ole="t" o:preferrelative="t" type="#_x0000_t75">
            <v:fill focussize="0,0" on="f"/>
            <v:stroke joinstyle="miter" on="f"/>
            <v:imagedata r:id="rId153" o:title=""/>
            <v:path/>
            <o:lock v:ext="edit" aspectratio="t"/>
            <w10:wrap type="none"/>
            <w10:anchorlock/>
          </v:shape>
          <o:OLEObject DrawAspect="Content" r:id="rId154" ObjectID="_1468075801" ProgID="Equation.3" ShapeID="_x0000_i110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v)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2" style="height:33.75pt;width:78pt;" coordsize="21600,21600" filled="f" stroked="f" o:spt="75.0" o:ole="t" o:preferrelative="t" type="#_x0000_t75">
            <v:fill focussize="0,0" on="f"/>
            <v:stroke joinstyle="miter" on="f"/>
            <v:imagedata r:id="rId155" o:title=""/>
            <v:path/>
            <o:lock v:ext="edit" aspectratio="t"/>
            <w10:wrap type="none"/>
            <w10:anchorlock/>
          </v:shape>
          <o:OLEObject DrawAspect="Content" r:id="rId156" ObjectID="_1468075802" ProgID="Equation.3" ShapeID="_x0000_i110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v)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3" style="height:18pt;width:44.25pt;" coordsize="21600,21600" filled="f" stroked="f" o:spt="75.0" o:ole="t" o:preferrelative="t" type="#_x0000_t75">
            <v:fill focussize="0,0" on="f"/>
            <v:stroke joinstyle="miter" on="f"/>
            <v:imagedata r:id="rId157" o:title=""/>
            <v:path/>
            <o:lock v:ext="edit" aspectratio="t"/>
            <w10:wrap type="none"/>
            <w10:anchorlock/>
          </v:shape>
          <o:OLEObject DrawAspect="Content" r:id="rId158" ObjectID="_1468075803" ProgID="Equation.3" ShapeID="_x0000_i110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vi)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4" style="height:18pt;width:58.5pt;" coordsize="21600,21600" filled="f" stroked="f" o:spt="75.0" o:ole="t" o:preferrelative="t" type="#_x0000_t75">
            <v:fill focussize="0,0" on="f"/>
            <v:stroke joinstyle="miter" on="f"/>
            <v:imagedata r:id="rId159" o:title=""/>
            <v:path/>
            <o:lock v:ext="edit" aspectratio="t"/>
            <w10:wrap type="none"/>
            <w10:anchorlock/>
          </v:shape>
          <o:OLEObject DrawAspect="Content" r:id="rId160" ObjectID="_1468075804" ProgID="Equation.3" ShapeID="_x0000_i110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DE">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joint density function of two random variables X and Y is           </w:t>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4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5" style="height:51.75pt;width:193.95pt;" coordsize="21600,21600" filled="f" stroked="f" o:spt="75.0" o:ole="t" o:preferrelative="t" type="#_x0000_t75">
            <v:fill focussize="0,0" on="f"/>
            <v:stroke on="f"/>
            <v:imagedata r:id="rId161" o:title=""/>
            <v:path/>
            <o:lock v:ext="edit" aspectratio="t"/>
            <w10:wrap type="none"/>
            <w10:anchorlock/>
          </v:shape>
          <o:OLEObject DrawAspect="Content" r:id="rId162" ObjectID="_1468075805" ProgID="Equation.3" ShapeID="_x0000_i110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6" style="height:18pt;width:58.5pt;" coordsize="21600,21600" filled="f" stroked="f" o:spt="75.0" o:ole="t" o:preferrelative="t" type="#_x0000_t75">
            <v:fill focussize="0,0" on="f"/>
            <v:stroke joinstyle="miter" on="f"/>
            <v:imagedata r:id="rId163" o:title=""/>
            <v:path/>
            <o:lock v:ext="edit" aspectratio="t"/>
            <w10:wrap type="none"/>
            <w10:anchorlock/>
          </v:shape>
          <o:OLEObject DrawAspect="Content" r:id="rId164" ObjectID="_1468075806" ProgID="Equation.3" ShapeID="_x0000_i110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0E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Given the joint pdfof</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7" style="height:15.75pt;width:33.75pt;" coordsize="21600,21600" filled="f" stroked="f" o:spt="75.0" o:ole="t" o:preferrelative="t" type="#_x0000_t75">
            <v:fill focussize="0,0" on="f"/>
            <v:stroke joinstyle="miter" on="f"/>
            <v:imagedata r:id="rId165" o:title=""/>
            <v:path/>
            <o:lock v:ext="edit" aspectratio="t"/>
            <w10:wrap type="none"/>
            <w10:anchorlock/>
          </v:shape>
          <o:OLEObject DrawAspect="Content" r:id="rId166" ObjectID="_1468075807" ProgID="Equation.3" ShapeID="_x0000_i110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08" style="height:38.25pt;width:143.25pt;" coordsize="21600,21600" filled="f" stroked="f" o:spt="75.0" o:ole="t" o:preferrelative="t" type="#_x0000_t75">
            <v:fill focussize="0,0" on="f"/>
            <v:stroke joinstyle="miter" on="f"/>
            <v:imagedata r:id="rId167" o:title=""/>
            <v:path/>
            <o:lock v:ext="edit" aspectratio="t"/>
            <w10:wrap type="none"/>
            <w10:anchorlock/>
          </v:shape>
          <o:OLEObject DrawAspect="Content" r:id="rId168" ObjectID="_1468075808" ProgID="Equation.3" ShapeID="_x0000_i110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marginal densities o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09" style="height:12.75pt;width:14.25pt;" coordsize="21600,21600" filled="f" stroked="f" o:spt="75.0" o:ole="t" o:preferrelative="t" type="#_x0000_t75">
            <v:fill focussize="0,0" on="f"/>
            <v:stroke joinstyle="miter" on="f"/>
            <v:imagedata r:id="rId169" o:title=""/>
            <v:path/>
            <o:lock v:ext="edit" aspectratio="t"/>
            <w10:wrap type="none"/>
            <w10:anchorlock/>
          </v:shape>
          <o:OLEObject DrawAspect="Content" r:id="rId170" ObjectID="_1468075809" ProgID="Equation.3" ShapeID="_x0000_i110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10" style="height:12.75pt;width:11.25pt;" coordsize="21600,21600" filled="f" stroked="f" o:spt="75.0" o:ole="t" o:preferrelative="t" type="#_x0000_t75">
            <v:fill focussize="0,0" on="f"/>
            <v:stroke joinstyle="miter" on="f"/>
            <v:imagedata r:id="rId171" o:title=""/>
            <v:path/>
            <o:lock v:ext="edit" aspectratio="t"/>
            <w10:wrap type="none"/>
            <w10:anchorlock/>
          </v:shape>
          <o:OLEObject DrawAspect="Content" r:id="rId172" ObjectID="_1468075810" ProgID="Equation.3" ShapeID="_x0000_i111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re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11" style="height:12.75pt;width:14.25pt;" coordsize="21600,21600" filled="f" stroked="f" o:spt="75.0" o:ole="t" o:preferrelative="t" type="#_x0000_t75">
            <v:fill focussize="0,0" on="f"/>
            <v:stroke joinstyle="miter" on="f"/>
            <v:imagedata r:id="rId173" o:title=""/>
            <v:path/>
            <o:lock v:ext="edit" aspectratio="t"/>
            <w10:wrap type="none"/>
            <w10:anchorlock/>
          </v:shape>
          <o:OLEObject DrawAspect="Content" r:id="rId174" ObjectID="_1468075811" ProgID="Equation.3" ShapeID="_x0000_i111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12" style="height:12.75pt;width:11.25pt;" coordsize="21600,21600" filled="f" stroked="f" o:spt="75.0" o:ole="t" o:preferrelative="t" type="#_x0000_t75">
            <v:fill focussize="0,0" on="f"/>
            <v:stroke joinstyle="miter" on="f"/>
            <v:imagedata r:id="rId175" o:title=""/>
            <v:path/>
            <o:lock v:ext="edit" aspectratio="t"/>
            <w10:wrap type="none"/>
            <w10:anchorlock/>
          </v:shape>
          <o:OLEObject DrawAspect="Content" r:id="rId176" ObjectID="_1468075812" ProgID="Equation.3" ShapeID="_x0000_i111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ndependent?  </w:t>
      </w:r>
    </w:p>
    <w:p w:rsidR="00000000" w:rsidDel="00000000" w:rsidP="00000000" w:rsidRDefault="00000000" w:rsidRPr="00000000" w14:paraId="000000E1">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joint probability density function of the random variable </w:t>
      </w:r>
      <w:r w:rsidDel="00000000" w:rsidR="00000000" w:rsidRPr="00000000">
        <w:rPr>
          <w:rFonts w:ascii="Times New Roman" w:cs="Times New Roman" w:eastAsia="Times New Roman" w:hAnsi="Times New Roman"/>
          <w:sz w:val="33.333333333333336"/>
          <w:szCs w:val="33.333333333333336"/>
          <w:vertAlign w:val="subscript"/>
        </w:rPr>
        <w:pict>
          <v:shape id="_x0000_i1113" style="height:18pt;width:33.75pt;" coordsize="21600,21600" filled="f" stroked="f" o:spt="75.0" o:ole="t" o:preferrelative="t" type="#_x0000_t75">
            <v:fill focussize="0,0" on="f"/>
            <v:stroke joinstyle="miter" on="f"/>
            <v:imagedata r:id="rId177" o:title=""/>
            <v:path/>
            <o:lock v:ext="edit" aspectratio="t"/>
            <w10:wrap type="none"/>
            <w10:anchorlock/>
          </v:shape>
          <o:OLEObject DrawAspect="Content" r:id="rId178" ObjectID="_1468075813" ProgID="Equation.3" ShapeID="_x0000_i1113" Type="Embed">
            <o:LockedField>false</o:LockedField>
          </o:OLEObject>
        </w:pict>
      </w:r>
      <w:r w:rsidDel="00000000" w:rsidR="00000000" w:rsidRPr="00000000">
        <w:rPr>
          <w:rFonts w:ascii="Times New Roman" w:cs="Times New Roman" w:eastAsia="Times New Roman" w:hAnsi="Times New Roman"/>
          <w:sz w:val="20"/>
          <w:szCs w:val="20"/>
          <w:rtl w:val="0"/>
        </w:rPr>
        <w:t xml:space="preserve"> is given by</w:t>
      </w:r>
    </w:p>
    <w:p w:rsidR="00000000" w:rsidDel="00000000" w:rsidP="00000000" w:rsidRDefault="00000000" w:rsidRPr="00000000" w14:paraId="000000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40" w:right="0" w:firstLine="5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14" style="height:19.5pt;width:175.95pt;" coordsize="21600,21600" filled="f" stroked="f" o:spt="75.0" o:ole="t" o:preferrelative="t" type="#_x0000_t75">
            <v:fill focussize="0,0" on="f"/>
            <v:stroke on="f"/>
            <v:imagedata r:id="rId179" o:title=""/>
            <v:path/>
            <o:lock v:ext="edit" aspectratio="t"/>
            <w10:wrap type="none"/>
            <w10:anchorlock/>
          </v:shape>
          <o:OLEObject DrawAspect="Content" r:id="rId180" ObjectID="_1468075814" ProgID="Equation.3" ShapeID="_x0000_i111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value of k and also prove that X and </w:t>
      </w:r>
    </w:p>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40" w:right="0" w:firstLine="5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Y  are independent.</w:t>
      </w:r>
    </w:p>
    <w:p w:rsidR="00000000" w:rsidDel="00000000" w:rsidP="00000000" w:rsidRDefault="00000000" w:rsidRPr="00000000" w14:paraId="000000E4">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f the joint distribution function of X and Y is given by </w:t>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15" style="height:38.25pt;width:198.75pt;" coordsize="21600,21600" filled="f" stroked="f" o:spt="75.0" o:ole="t" o:preferrelative="t" type="#_x0000_t75">
            <v:fill focussize="0,0" on="f"/>
            <v:stroke joinstyle="miter" on="f"/>
            <v:imagedata r:id="rId181" o:title=""/>
            <v:path/>
            <o:lock v:ext="edit" aspectratio="t"/>
            <w10:wrap type="none"/>
            <w10:anchorlock/>
          </v:shape>
          <o:OLEObject DrawAspect="Content" r:id="rId182" ObjectID="_1468075815" ProgID="Equation.3" ShapeID="_x0000_i1115" Type="Embed">
            <o:LockedField>false</o:LockedField>
          </o:OLEObject>
        </w:pict>
      </w:r>
      <w:r w:rsidDel="00000000" w:rsidR="00000000" w:rsidRPr="00000000">
        <w:rPr>
          <w:rtl w:val="0"/>
        </w:rPr>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a) marginal density of X and Y. (b) Are X and Y are independent?</w:t>
      </w:r>
    </w:p>
    <w:p w:rsidR="00000000" w:rsidDel="00000000" w:rsidP="00000000" w:rsidRDefault="00000000" w:rsidRPr="00000000" w14:paraId="000000E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Given the joint probability density function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16" style="height:15.75pt;width:33.75pt;" coordsize="21600,21600" filled="f" stroked="f" o:spt="75.0" o:ole="t" o:preferrelative="t" type="#_x0000_t75">
            <v:fill focussize="0,0" on="f"/>
            <v:stroke joinstyle="miter" on="f"/>
            <v:imagedata r:id="rId183" o:title=""/>
            <v:path/>
            <o:lock v:ext="edit" aspectratio="t"/>
            <w10:wrap type="none"/>
            <w10:anchorlock/>
          </v:shape>
          <o:OLEObject DrawAspect="Content" r:id="rId184" ObjectID="_1468075816" ProgID="Equation.3" ShapeID="_x0000_i111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s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17" style="height:34.5pt;width:129pt;" coordsize="21600,21600" filled="f" stroked="f" o:spt="75.0" o:ole="t" o:preferrelative="t" type="#_x0000_t75">
            <v:fill focussize="0,0" on="f"/>
            <v:stroke joinstyle="miter" on="f"/>
            <v:imagedata r:id="rId185" o:title=""/>
            <v:path/>
            <o:lock v:ext="edit" aspectratio="t"/>
            <w10:wrap type="none"/>
            <w10:anchorlock/>
          </v:shape>
          <o:OLEObject DrawAspect="Content" r:id="rId186" ObjectID="_1468075817" ProgID="Equation.3" ShapeID="_x0000_i111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marginal and conditional probability density functions o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18" style="height:12.75pt;width:14.25pt;" coordsize="21600,21600" filled="f" stroked="f" o:spt="75.0" o:ole="t" o:preferrelative="t" type="#_x0000_t75">
            <v:fill focussize="0,0" on="f"/>
            <v:stroke joinstyle="miter" on="f"/>
            <v:imagedata r:id="rId187" o:title=""/>
            <v:path/>
            <o:lock v:ext="edit" aspectratio="t"/>
            <w10:wrap type="none"/>
            <w10:anchorlock/>
          </v:shape>
          <o:OLEObject DrawAspect="Content" r:id="rId188" ObjectID="_1468075818" ProgID="Equation.3" ShapeID="_x0000_i111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19" style="height:12.75pt;width:11.25pt;" coordsize="21600,21600" filled="f" stroked="f" o:spt="75.0" o:ole="t" o:preferrelative="t" type="#_x0000_t75">
            <v:fill focussize="0,0" on="f"/>
            <v:stroke joinstyle="miter" on="f"/>
            <v:imagedata r:id="rId189" o:title=""/>
            <v:path/>
            <o:lock v:ext="edit" aspectratio="t"/>
            <w10:wrap type="none"/>
            <w10:anchorlock/>
          </v:shape>
          <o:OLEObject DrawAspect="Content" r:id="rId190" ObjectID="_1468075819" ProgID="Equation.3" ShapeID="_x0000_i111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E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ssume that the random variables X and Y have the joint   probability density function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20" style="height:37.5pt;width:174.75pt;" coordsize="21600,21600" filled="f" stroked="f" o:spt="75.0" o:ole="t" o:preferrelative="t" type="#_x0000_t75">
            <v:fill focussize="0,0" on="f"/>
            <v:stroke joinstyle="miter" on="f"/>
            <v:imagedata r:id="rId191" o:title=""/>
            <v:path/>
            <o:lock v:ext="edit" aspectratio="t"/>
            <w10:wrap type="none"/>
            <w10:anchorlock/>
          </v:shape>
          <o:OLEObject DrawAspect="Content" r:id="rId192" ObjectID="_1468075820" ProgID="Equation.3" ShapeID="_x0000_i112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Determine if X and Y are independent.</w:t>
      </w:r>
    </w:p>
    <w:p w:rsidR="00000000" w:rsidDel="00000000" w:rsidP="00000000" w:rsidRDefault="00000000" w:rsidRPr="00000000" w14:paraId="000000E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joint probability density function of a two dimensional random variables (X,Y) is given by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21" style="height:47.25pt;width:185.25pt;" coordsize="21600,21600" filled="f" stroked="f" o:spt="75.0" o:ole="t" o:preferrelative="t" type="#_x0000_t75">
            <v:fill focussize="0,0" on="f"/>
            <v:stroke joinstyle="miter" on="f"/>
            <v:imagedata r:id="rId193" o:title=""/>
            <v:path/>
            <o:lock v:ext="edit" aspectratio="t"/>
            <w10:wrap type="none"/>
            <w10:anchorlock/>
          </v:shape>
          <o:OLEObject DrawAspect="Content" r:id="rId194" ObjectID="_1468075821" ProgID="Equation.3" ShapeID="_x0000_i112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Cov (X,Y)</w:t>
      </w:r>
    </w:p>
    <w:p w:rsidR="00000000" w:rsidDel="00000000" w:rsidP="00000000" w:rsidRDefault="00000000" w:rsidRPr="00000000" w14:paraId="000000EA">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f the joint pdf of </w:t>
      </w:r>
      <w:r w:rsidDel="00000000" w:rsidR="00000000" w:rsidRPr="00000000">
        <w:rPr>
          <w:rFonts w:ascii="Times New Roman" w:cs="Times New Roman" w:eastAsia="Times New Roman" w:hAnsi="Times New Roman"/>
          <w:sz w:val="33.333333333333336"/>
          <w:szCs w:val="33.333333333333336"/>
          <w:vertAlign w:val="subscript"/>
        </w:rPr>
        <w:pict>
          <v:shape id="_x0000_i1122" style="height:18pt;width:33pt;" coordsize="21600,21600" filled="f" stroked="f" o:spt="75.0" o:ole="t" o:preferrelative="t" type="#_x0000_t75">
            <v:fill focussize="0,0" on="f"/>
            <v:stroke joinstyle="miter" on="f"/>
            <v:imagedata r:id="rId195" o:title=""/>
            <v:path/>
            <o:lock v:ext="edit" aspectratio="t"/>
            <w10:wrap type="none"/>
            <w10:anchorlock/>
          </v:shape>
          <o:OLEObject DrawAspect="Content" r:id="rId196" ObjectID="_1468075822" ProgID="Equation.3" ShapeID="_x0000_i1122" Type="Embed">
            <o:LockedField>false</o:LockedField>
          </o:OLEObject>
        </w:pict>
      </w:r>
      <w:r w:rsidDel="00000000" w:rsidR="00000000" w:rsidRPr="00000000">
        <w:rPr>
          <w:rFonts w:ascii="Times New Roman" w:cs="Times New Roman" w:eastAsia="Times New Roman" w:hAnsi="Times New Roman"/>
          <w:sz w:val="20"/>
          <w:szCs w:val="20"/>
          <w:rtl w:val="0"/>
        </w:rPr>
        <w:t xml:space="preserve"> is </w:t>
      </w:r>
      <w:r w:rsidDel="00000000" w:rsidR="00000000" w:rsidRPr="00000000">
        <w:rPr>
          <w:rFonts w:ascii="Times New Roman" w:cs="Times New Roman" w:eastAsia="Times New Roman" w:hAnsi="Times New Roman"/>
          <w:sz w:val="33.333333333333336"/>
          <w:szCs w:val="33.333333333333336"/>
          <w:vertAlign w:val="subscript"/>
        </w:rPr>
        <w:pict>
          <v:shape id="_x0000_i1123" style="height:36.75pt;width:173.8pt;" coordsize="21600,21600" filled="f" stroked="f" o:spt="75.0" o:ole="t" o:preferrelative="t" type="#_x0000_t75">
            <v:fill focussize="0,0" on="f"/>
            <v:stroke on="f"/>
            <v:imagedata r:id="rId197" o:title=""/>
            <v:path/>
            <o:lock v:ext="edit" aspectratio="t"/>
            <w10:wrap type="none"/>
            <w10:anchorlock/>
          </v:shape>
          <o:OLEObject DrawAspect="Content" r:id="rId198" ObjectID="_1468075823" ProgID="Equation.3" ShapeID="_x0000_i1123" Type="Embed">
            <o:LockedField>false</o:LockedField>
          </o:OLEObject>
        </w:pict>
      </w:r>
      <w:r w:rsidDel="00000000" w:rsidR="00000000" w:rsidRPr="00000000">
        <w:rPr>
          <w:rFonts w:ascii="Times New Roman" w:cs="Times New Roman" w:eastAsia="Times New Roman" w:hAnsi="Times New Roman"/>
          <w:sz w:val="20"/>
          <w:szCs w:val="20"/>
          <w:rtl w:val="0"/>
        </w:rPr>
        <w:t xml:space="preserve">. Find the</w:t>
      </w:r>
    </w:p>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360" w:right="0" w:firstLine="4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Covariance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24" style="height:18pt;width:33pt;" coordsize="21600,21600" filled="f" stroked="f" o:spt="75.0" o:ole="t" o:preferrelative="t" type="#_x0000_t75">
            <v:fill focussize="0,0" on="f"/>
            <v:stroke joinstyle="miter" on="f"/>
            <v:imagedata r:id="rId199" o:title=""/>
            <v:path/>
            <o:lock v:ext="edit" aspectratio="t"/>
            <w10:wrap type="none"/>
            <w10:anchorlock/>
          </v:shape>
          <o:OLEObject DrawAspect="Content" r:id="rId200" ObjectID="_1468075824" ProgID="Equation.3" ShapeID="_x0000_i112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0EC">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Let </w:t>
      </w:r>
      <w:r w:rsidDel="00000000" w:rsidR="00000000" w:rsidRPr="00000000">
        <w:rPr>
          <w:rFonts w:ascii="Times New Roman" w:cs="Times New Roman" w:eastAsia="Times New Roman" w:hAnsi="Times New Roman"/>
          <w:sz w:val="20"/>
          <w:szCs w:val="20"/>
          <w:vertAlign w:val="baseline"/>
        </w:rPr>
        <w:pict>
          <v:shape id="_x0000_i1125" style="height:13.5pt;width:14.25pt;" coordsize="21600,21600" filled="f" stroked="f" o:spt="75.0" o:ole="t" o:preferrelative="t" type="#_x0000_t75">
            <v:fill focussize="0,0" on="f"/>
            <v:stroke joinstyle="miter" on="f"/>
            <v:imagedata r:id="rId201" o:title=""/>
            <v:path/>
            <o:lock v:ext="edit" aspectratio="t"/>
            <w10:wrap type="none"/>
            <w10:anchorlock/>
          </v:shape>
          <o:OLEObject DrawAspect="Content" r:id="rId202" ObjectID="_1468075825" ProgID="Equation.3" ShapeID="_x0000_i1125" Type="Embed">
            <o:LockedField>false</o:LockedField>
          </o:OLEObject>
        </w:pict>
      </w:r>
      <w:r w:rsidDel="00000000" w:rsidR="00000000" w:rsidRPr="00000000">
        <w:rPr>
          <w:rFonts w:ascii="Times New Roman" w:cs="Times New Roman" w:eastAsia="Times New Roman" w:hAnsi="Times New Roman"/>
          <w:sz w:val="20"/>
          <w:szCs w:val="20"/>
          <w:rtl w:val="0"/>
        </w:rPr>
        <w:t xml:space="preserve">and </w:t>
      </w:r>
      <w:r w:rsidDel="00000000" w:rsidR="00000000" w:rsidRPr="00000000">
        <w:rPr>
          <w:rFonts w:ascii="Times New Roman" w:cs="Times New Roman" w:eastAsia="Times New Roman" w:hAnsi="Times New Roman"/>
          <w:sz w:val="20"/>
          <w:szCs w:val="20"/>
          <w:vertAlign w:val="baseline"/>
        </w:rPr>
        <w:pict>
          <v:shape id="_x0000_i1126" style="height:13.5pt;width:11.25pt;" coordsize="21600,21600" filled="f" stroked="f" o:spt="75.0" o:ole="t" o:preferrelative="t" type="#_x0000_t75">
            <v:fill focussize="0,0" on="f"/>
            <v:stroke joinstyle="miter" on="f"/>
            <v:imagedata r:id="rId203" o:title=""/>
            <v:path/>
            <o:lock v:ext="edit" aspectratio="t"/>
            <w10:wrap type="none"/>
            <w10:anchorlock/>
          </v:shape>
          <o:OLEObject DrawAspect="Content" r:id="rId204" ObjectID="_1468075826" ProgID="Equation.3" ShapeID="_x0000_i1126" Type="Embed">
            <o:LockedField>false</o:LockedField>
          </o:OLEObject>
        </w:pict>
      </w:r>
      <w:r w:rsidDel="00000000" w:rsidR="00000000" w:rsidRPr="00000000">
        <w:rPr>
          <w:rFonts w:ascii="Times New Roman" w:cs="Times New Roman" w:eastAsia="Times New Roman" w:hAnsi="Times New Roman"/>
          <w:sz w:val="20"/>
          <w:szCs w:val="20"/>
          <w:rtl w:val="0"/>
        </w:rPr>
        <w:t xml:space="preserve">be two discrete random variable with joint probability mass function </w:t>
      </w:r>
    </w:p>
    <w:p w:rsidR="00000000" w:rsidDel="00000000" w:rsidP="00000000" w:rsidRDefault="00000000" w:rsidRPr="00000000" w14:paraId="000000ED">
      <w:pPr>
        <w:tabs>
          <w:tab w:val="left" w:leader="none" w:pos="885"/>
        </w:tabs>
        <w:spacing w:line="240" w:lineRule="auto"/>
        <w:ind w:left="360" w:firstLine="30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33.333333333333336"/>
          <w:szCs w:val="33.333333333333336"/>
          <w:vertAlign w:val="subscript"/>
        </w:rPr>
        <w:pict>
          <v:shape id="_x0000_i1127" style="height:51.75pt;width:203.25pt;" coordsize="21600,21600" filled="f" stroked="f" o:spt="75.0" o:ole="t" o:preferrelative="t" type="#_x0000_t75">
            <v:fill focussize="0,0" on="f"/>
            <v:stroke joinstyle="miter" on="f"/>
            <v:imagedata r:id="rId205" o:title=""/>
            <v:path/>
            <o:lock v:ext="edit" aspectratio="t"/>
            <w10:wrap type="none"/>
            <w10:anchorlock/>
          </v:shape>
          <o:OLEObject DrawAspect="Content" r:id="rId206" ObjectID="_1468075827" ProgID="Equation.3" ShapeID="_x0000_i1127" Type="Embed">
            <o:LockedField>false</o:LockedField>
          </o:OLEObject>
        </w:pict>
      </w:r>
      <w:r w:rsidDel="00000000" w:rsidR="00000000" w:rsidRPr="00000000">
        <w:rPr>
          <w:rFonts w:ascii="Times New Roman" w:cs="Times New Roman" w:eastAsia="Times New Roman" w:hAnsi="Times New Roman"/>
          <w:sz w:val="20"/>
          <w:szCs w:val="20"/>
          <w:rtl w:val="0"/>
        </w:rPr>
        <w:t xml:space="preserve">. Find the co-efficient of correlation. </w:t>
      </w:r>
    </w:p>
    <w:p w:rsidR="00000000" w:rsidDel="00000000" w:rsidP="00000000" w:rsidRDefault="00000000" w:rsidRPr="00000000" w14:paraId="000000EE">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Find correlation of </w:t>
      </w:r>
      <w:r w:rsidDel="00000000" w:rsidR="00000000" w:rsidRPr="00000000">
        <w:rPr>
          <w:rFonts w:ascii="Times New Roman" w:cs="Times New Roman" w:eastAsia="Times New Roman" w:hAnsi="Times New Roman"/>
          <w:sz w:val="33.333333333333336"/>
          <w:szCs w:val="33.333333333333336"/>
          <w:vertAlign w:val="subscript"/>
        </w:rPr>
        <w:pict>
          <v:shape id="_x0000_i1128" style="height:18pt;width:36.75pt;" coordsize="21600,21600" filled="f" stroked="f" o:spt="75.0" o:ole="t" o:preferrelative="t" type="#_x0000_t75">
            <v:fill focussize="0,0" on="f"/>
            <v:stroke joinstyle="miter" on="f"/>
            <v:imagedata r:id="rId207" o:title=""/>
            <v:path/>
            <o:lock v:ext="edit" aspectratio="t"/>
            <w10:wrap type="none"/>
            <w10:anchorlock/>
          </v:shape>
          <o:OLEObject DrawAspect="Content" r:id="rId208" ObjectID="_1468075828" ProgID="Equation.3" ShapeID="_x0000_i1128" Type="Embed">
            <o:LockedField>false</o:LockedField>
          </o:OLEObject>
        </w:pict>
      </w:r>
      <w:r w:rsidDel="00000000" w:rsidR="00000000" w:rsidRPr="00000000">
        <w:rPr>
          <w:rFonts w:ascii="Times New Roman" w:cs="Times New Roman" w:eastAsia="Times New Roman" w:hAnsi="Times New Roman"/>
          <w:sz w:val="20"/>
          <w:szCs w:val="20"/>
          <w:rtl w:val="0"/>
        </w:rPr>
        <w:t xml:space="preserve"> for the following discrete bivariate distribution</w:t>
      </w:r>
    </w:p>
    <w:p w:rsidR="00000000" w:rsidDel="00000000" w:rsidP="00000000" w:rsidRDefault="00000000" w:rsidRPr="00000000" w14:paraId="000000EF">
      <w:pPr>
        <w:tabs>
          <w:tab w:val="left" w:leader="none" w:pos="885"/>
        </w:tabs>
        <w:spacing w:after="20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                    </w:t>
      </w:r>
      <w:r w:rsidDel="00000000" w:rsidR="00000000" w:rsidRPr="00000000">
        <w:rPr>
          <w:rFonts w:ascii="Times New Roman" w:cs="Times New Roman" w:eastAsia="Times New Roman" w:hAnsi="Times New Roman"/>
          <w:sz w:val="20"/>
          <w:szCs w:val="20"/>
        </w:rPr>
        <w:drawing>
          <wp:inline distB="0" distT="0" distL="0" distR="0">
            <wp:extent cx="2519680" cy="1318260"/>
            <wp:effectExtent b="0" l="0" r="0" t="0"/>
            <wp:docPr id="2" name="image16.png"/>
            <a:graphic>
              <a:graphicData uri="http://schemas.openxmlformats.org/drawingml/2006/picture">
                <pic:pic>
                  <pic:nvPicPr>
                    <pic:cNvPr id="0" name="image16.png"/>
                    <pic:cNvPicPr preferRelativeResize="0"/>
                  </pic:nvPicPr>
                  <pic:blipFill>
                    <a:blip r:embed="rId283"/>
                    <a:srcRect b="0" l="0" r="0" t="0"/>
                    <a:stretch>
                      <a:fillRect/>
                    </a:stretch>
                  </pic:blipFill>
                  <pic:spPr>
                    <a:xfrm>
                      <a:off x="0" y="0"/>
                      <a:ext cx="2519680" cy="1318260"/>
                    </a:xfrm>
                    <a:prstGeom prst="rect"/>
                    <a:ln/>
                  </pic:spPr>
                </pic:pic>
              </a:graphicData>
            </a:graphic>
          </wp:inline>
        </w:drawing>
      </w:r>
      <w:r w:rsidDel="00000000" w:rsidR="00000000" w:rsidRPr="00000000">
        <w:rPr>
          <w:rtl w:val="0"/>
        </w:rPr>
      </w:r>
    </w:p>
    <w:p w:rsidR="00000000" w:rsidDel="00000000" w:rsidP="00000000" w:rsidRDefault="00000000" w:rsidRPr="00000000" w14:paraId="000000F0">
      <w:pPr>
        <w:numPr>
          <w:ilvl w:val="0"/>
          <w:numId w:val="3"/>
        </w:numPr>
        <w:tabs>
          <w:tab w:val="left" w:leader="none" w:pos="885"/>
        </w:tabs>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Calculate the correlation coefficient and regression lines between X and Y for the following data</w:t>
      </w:r>
    </w:p>
    <w:tbl>
      <w:tblPr>
        <w:tblStyle w:val="Table6"/>
        <w:tblW w:w="5508.0" w:type="dxa"/>
        <w:jc w:val="left"/>
        <w:tblInd w:w="61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28"/>
        <w:gridCol w:w="900"/>
        <w:gridCol w:w="720"/>
        <w:gridCol w:w="720"/>
        <w:gridCol w:w="720"/>
        <w:gridCol w:w="720"/>
        <w:gridCol w:w="900"/>
        <w:tblGridChange w:id="0">
          <w:tblGrid>
            <w:gridCol w:w="828"/>
            <w:gridCol w:w="900"/>
            <w:gridCol w:w="720"/>
            <w:gridCol w:w="720"/>
            <w:gridCol w:w="720"/>
            <w:gridCol w:w="720"/>
            <w:gridCol w:w="900"/>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1">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2">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3">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4">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5">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6">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7">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0</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8">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Y</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9">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A">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B">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C">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D">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E">
            <w:pPr>
              <w:tabs>
                <w:tab w:val="left" w:leader="none" w:pos="885"/>
              </w:tabs>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6</w:t>
            </w:r>
          </w:p>
        </w:tc>
      </w:tr>
    </w:tbl>
    <w:p w:rsidR="00000000" w:rsidDel="00000000" w:rsidP="00000000" w:rsidRDefault="00000000" w:rsidRPr="00000000" w14:paraId="000000FF">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00">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From the following data, find (a) the two regression equations,  (b) the co-efficient of correlation between the marks in Mathematics and Statistics,  (c) the most likely  marks in Statistics when marks in Mathematics are 30. </w:t>
      </w:r>
    </w:p>
    <w:tbl>
      <w:tblPr>
        <w:tblStyle w:val="Table7"/>
        <w:tblW w:w="8385.000000000002"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468"/>
        <w:gridCol w:w="691"/>
        <w:gridCol w:w="691"/>
        <w:gridCol w:w="691"/>
        <w:gridCol w:w="692"/>
        <w:gridCol w:w="692"/>
        <w:gridCol w:w="692"/>
        <w:gridCol w:w="692"/>
        <w:gridCol w:w="692"/>
        <w:gridCol w:w="692"/>
        <w:gridCol w:w="692"/>
        <w:tblGridChange w:id="0">
          <w:tblGrid>
            <w:gridCol w:w="1468"/>
            <w:gridCol w:w="691"/>
            <w:gridCol w:w="691"/>
            <w:gridCol w:w="691"/>
            <w:gridCol w:w="692"/>
            <w:gridCol w:w="692"/>
            <w:gridCol w:w="692"/>
            <w:gridCol w:w="692"/>
            <w:gridCol w:w="692"/>
            <w:gridCol w:w="692"/>
            <w:gridCol w:w="692"/>
          </w:tblGrid>
        </w:tblGridChange>
      </w:tblGrid>
      <w:tr>
        <w:trPr>
          <w:cantSplit w:val="0"/>
          <w:trHeight w:val="594"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1">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Marks in Mathematics</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2">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3">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4">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5">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6">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7">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8">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29</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9">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A">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B">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2</w:t>
            </w:r>
          </w:p>
        </w:tc>
      </w:tr>
      <w:tr>
        <w:trPr>
          <w:cantSplit w:val="0"/>
          <w:trHeight w:val="608"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C">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Marks in Statistics</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D">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E">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F">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9</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0">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1">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2">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3">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4">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5">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6">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9</w:t>
            </w:r>
          </w:p>
        </w:tc>
      </w:tr>
    </w:tbl>
    <w:p w:rsidR="00000000" w:rsidDel="00000000" w:rsidP="00000000" w:rsidRDefault="00000000" w:rsidRPr="00000000" w14:paraId="00000117">
      <w:pPr>
        <w:spacing w:after="200"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118">
      <w:pPr>
        <w:spacing w:after="200"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119">
      <w:pPr>
        <w:spacing w:after="200"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11A">
      <w:pPr>
        <w:spacing w:after="200" w:line="24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11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ind the correlation coefficient and regression lines for the following heights </w:t>
        <w:br w:type="textWrapping"/>
        <w:t xml:space="preserve">(in inches) of  Fathers X and  their Sons Y. </w:t>
      </w:r>
    </w:p>
    <w:tbl>
      <w:tblPr>
        <w:tblStyle w:val="Table8"/>
        <w:tblW w:w="5959.0" w:type="dxa"/>
        <w:jc w:val="left"/>
        <w:tblInd w:w="142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59"/>
        <w:gridCol w:w="630"/>
        <w:gridCol w:w="630"/>
        <w:gridCol w:w="630"/>
        <w:gridCol w:w="720"/>
        <w:gridCol w:w="630"/>
        <w:gridCol w:w="720"/>
        <w:gridCol w:w="720"/>
        <w:gridCol w:w="720"/>
        <w:tblGridChange w:id="0">
          <w:tblGrid>
            <w:gridCol w:w="559"/>
            <w:gridCol w:w="630"/>
            <w:gridCol w:w="630"/>
            <w:gridCol w:w="630"/>
            <w:gridCol w:w="720"/>
            <w:gridCol w:w="630"/>
            <w:gridCol w:w="720"/>
            <w:gridCol w:w="720"/>
            <w:gridCol w:w="720"/>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1C">
            <w:pPr>
              <w:spacing w:line="240" w:lineRule="auto"/>
              <w:jc w:val="center"/>
              <w:rPr>
                <w:rFonts w:ascii="Times New Roman" w:cs="Times New Roman" w:eastAsia="Times New Roman" w:hAnsi="Times New Roman"/>
                <w:b w:val="1"/>
                <w:sz w:val="20"/>
                <w:szCs w:val="20"/>
              </w:rPr>
            </w:pPr>
            <w:r w:rsidDel="00000000" w:rsidR="00000000" w:rsidRPr="00000000">
              <w:rPr>
                <w:rFonts w:ascii="Times New Roman" w:cs="Times New Roman" w:eastAsia="Times New Roman" w:hAnsi="Times New Roman"/>
                <w:b w:val="1"/>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1D">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5</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1E">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6</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1F">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7</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0">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7</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1">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8</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2">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9</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3">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0</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4">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2</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5">
            <w:pPr>
              <w:spacing w:line="240" w:lineRule="auto"/>
              <w:jc w:val="center"/>
              <w:rPr>
                <w:rFonts w:ascii="Times New Roman" w:cs="Times New Roman" w:eastAsia="Times New Roman" w:hAnsi="Times New Roman"/>
                <w:b w:val="1"/>
                <w:sz w:val="20"/>
                <w:szCs w:val="20"/>
              </w:rPr>
            </w:pPr>
            <w:r w:rsidDel="00000000" w:rsidR="00000000" w:rsidRPr="00000000">
              <w:rPr>
                <w:rFonts w:ascii="Times New Roman" w:cs="Times New Roman" w:eastAsia="Times New Roman" w:hAnsi="Times New Roman"/>
                <w:b w:val="1"/>
                <w:sz w:val="20"/>
                <w:szCs w:val="20"/>
                <w:rtl w:val="0"/>
              </w:rPr>
              <w:t xml:space="preserve">Y</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6">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7</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7">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8</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8">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5</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9">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8</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A">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2</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B">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2</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C">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9</w:t>
            </w:r>
          </w:p>
        </w:tc>
        <w:tc>
          <w:tcPr>
            <w:tcBorders>
              <w:top w:color="000000" w:space="0" w:sz="4" w:val="single"/>
              <w:left w:color="000000" w:space="0" w:sz="4" w:val="single"/>
              <w:bottom w:color="000000" w:space="0" w:sz="4" w:val="single"/>
              <w:right w:color="000000" w:space="0" w:sz="4" w:val="single"/>
            </w:tcBorders>
            <w:shd w:fill="auto" w:val="clear"/>
            <w:tcMar>
              <w:top w:w="0.0" w:type="dxa"/>
              <w:left w:w="108.0" w:type="dxa"/>
              <w:bottom w:w="0.0" w:type="dxa"/>
              <w:right w:w="108.0" w:type="dxa"/>
            </w:tcMar>
            <w:vAlign w:val="center"/>
          </w:tcPr>
          <w:p w:rsidR="00000000" w:rsidDel="00000000" w:rsidP="00000000" w:rsidRDefault="00000000" w:rsidRPr="00000000" w14:paraId="0000012D">
            <w:pPr>
              <w:spacing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1</w:t>
            </w:r>
          </w:p>
        </w:tc>
      </w:tr>
    </w:tbl>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2F">
      <w:pPr>
        <w:numPr>
          <w:ilvl w:val="0"/>
          <w:numId w:val="3"/>
        </w:numPr>
        <w:spacing w:line="240" w:lineRule="auto"/>
        <w:ind w:left="720" w:hanging="36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Calculate the correlation coefficient and regression lines from the following data:</w:t>
      </w:r>
    </w:p>
    <w:tbl>
      <w:tblPr>
        <w:tblStyle w:val="Table9"/>
        <w:tblW w:w="7723.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48"/>
        <w:gridCol w:w="1025"/>
        <w:gridCol w:w="1025"/>
        <w:gridCol w:w="1025"/>
        <w:gridCol w:w="1025"/>
        <w:gridCol w:w="1025"/>
        <w:gridCol w:w="1025"/>
        <w:gridCol w:w="1025"/>
        <w:tblGridChange w:id="0">
          <w:tblGrid>
            <w:gridCol w:w="548"/>
            <w:gridCol w:w="1025"/>
            <w:gridCol w:w="1025"/>
            <w:gridCol w:w="1025"/>
            <w:gridCol w:w="1025"/>
            <w:gridCol w:w="1025"/>
            <w:gridCol w:w="1025"/>
            <w:gridCol w:w="1025"/>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0">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1">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2">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9</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3">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4">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5">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6">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7">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7</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8">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Y</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9">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A">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B">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C">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9</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D">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E">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F">
            <w:pPr>
              <w:spacing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w:t>
            </w:r>
          </w:p>
        </w:tc>
      </w:tr>
    </w:tbl>
    <w:p w:rsidR="00000000" w:rsidDel="00000000" w:rsidP="00000000" w:rsidRDefault="00000000" w:rsidRPr="00000000" w14:paraId="000001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bookmarkStart w:colFirst="0" w:colLast="0" w:name="_gjdgxs" w:id="0"/>
      <w:bookmarkEnd w:id="0"/>
      <w:r w:rsidDel="00000000" w:rsidR="00000000" w:rsidRPr="00000000">
        <w:rPr>
          <w:rtl w:val="0"/>
        </w:rPr>
      </w:r>
    </w:p>
    <w:p w:rsidR="00000000" w:rsidDel="00000000" w:rsidP="00000000" w:rsidRDefault="00000000" w:rsidRPr="00000000" w14:paraId="00000144">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bl>
      <w:tblPr>
        <w:tblStyle w:val="Table10"/>
        <w:tblW w:w="7249.000000000001"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15"/>
        <w:gridCol w:w="962"/>
        <w:gridCol w:w="962"/>
        <w:gridCol w:w="962"/>
        <w:gridCol w:w="962"/>
        <w:gridCol w:w="962"/>
        <w:gridCol w:w="962"/>
        <w:gridCol w:w="962"/>
        <w:tblGridChange w:id="0">
          <w:tblGrid>
            <w:gridCol w:w="515"/>
            <w:gridCol w:w="962"/>
            <w:gridCol w:w="962"/>
            <w:gridCol w:w="962"/>
            <w:gridCol w:w="962"/>
            <w:gridCol w:w="962"/>
            <w:gridCol w:w="962"/>
            <w:gridCol w:w="962"/>
          </w:tblGrid>
        </w:tblGridChange>
      </w:tblGrid>
      <w:tr>
        <w:trPr>
          <w:cantSplit w:val="0"/>
          <w:trHeight w:val="292"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5">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X</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6">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7">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8">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9">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59</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A">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B">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C">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62</w:t>
            </w:r>
          </w:p>
        </w:tc>
      </w:tr>
      <w:tr>
        <w:trPr>
          <w:cantSplit w:val="0"/>
          <w:trHeight w:val="309"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D">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Y</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E">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4F">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50">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51">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39</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52">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53">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54">
            <w:pPr>
              <w:spacing w:line="276"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44</w:t>
            </w:r>
          </w:p>
        </w:tc>
      </w:tr>
    </w:tbl>
    <w:p w:rsidR="00000000" w:rsidDel="00000000" w:rsidP="00000000" w:rsidRDefault="00000000" w:rsidRPr="00000000" w14:paraId="0000015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For the following data find the correlation coefficient and regression lines between the random variables X and Y                                                                                           </w:t>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5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29" style="height:36.75pt;width:190.55pt;" coordsize="21600,21600" filled="f" stroked="f" o:spt="75.0" o:ole="t" o:preferrelative="t" type="#_x0000_t75">
            <v:fill focussize="0,0" on="f"/>
            <v:stroke on="f"/>
            <v:imagedata r:id="rId209" o:title=""/>
            <v:path/>
            <o:lock v:ext="edit" aspectratio="t"/>
            <w10:wrap type="none"/>
            <w10:anchorlock/>
          </v:shape>
          <o:OLEObject DrawAspect="Content" r:id="rId210" ObjectID="_1468075829" ProgID="Equation.3" ShapeID="_x0000_i112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s the joint pdf of the random variables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30" style="height:13.5pt;width:14.25pt;" coordsize="21600,21600" filled="f" stroked="f" o:spt="75.0" o:ole="t" o:preferrelative="t" type="#_x0000_t75">
            <v:fill focussize="0,0" on="f"/>
            <v:stroke joinstyle="miter" on="f"/>
            <v:imagedata r:id="rId211" o:title=""/>
            <v:path/>
            <o:lock v:ext="edit" aspectratio="t"/>
            <w10:wrap type="none"/>
            <w10:anchorlock/>
          </v:shape>
          <o:OLEObject DrawAspect="Content" r:id="rId212" ObjectID="_1468075830" ProgID="Equation.3" ShapeID="_x0000_i113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31" style="height:13.5pt;width:11.25pt;" coordsize="21600,21600" filled="f" stroked="f" o:spt="75.0" o:ole="t" o:preferrelative="t" type="#_x0000_t75">
            <v:fill focussize="0,0" on="f"/>
            <v:stroke joinstyle="miter" on="f"/>
            <v:imagedata r:id="rId213" o:title=""/>
            <v:path/>
            <o:lock v:ext="edit" aspectratio="t"/>
            <w10:wrap type="none"/>
            <w10:anchorlock/>
          </v:shape>
          <o:OLEObject DrawAspect="Content" r:id="rId214" ObjectID="_1468075831" ProgID="Equation.3" ShapeID="_x0000_i113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correlation co-efficient o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32" style="height:13.5pt;width:14.25pt;" coordsize="21600,21600" filled="f" stroked="f" o:spt="75.0" o:ole="t" o:preferrelative="t" type="#_x0000_t75">
            <v:fill focussize="0,0" on="f"/>
            <v:stroke joinstyle="miter" on="f"/>
            <v:imagedata r:id="rId215" o:title=""/>
            <v:path/>
            <o:lock v:ext="edit" aspectratio="t"/>
            <w10:wrap type="none"/>
            <w10:anchorlock/>
          </v:shape>
          <o:OLEObject DrawAspect="Content" r:id="rId216" ObjectID="_1468075832" ProgID="Equation.3" ShapeID="_x0000_i113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33" style="height:13.5pt;width:11.25pt;" coordsize="21600,21600" filled="f" stroked="f" o:spt="75.0" o:ole="t" o:preferrelative="t" type="#_x0000_t75">
            <v:fill focussize="0,0" on="f"/>
            <v:stroke joinstyle="miter" on="f"/>
            <v:imagedata r:id="rId217" o:title=""/>
            <v:path/>
            <o:lock v:ext="edit" aspectratio="t"/>
            <w10:wrap type="none"/>
            <w10:anchorlock/>
          </v:shape>
          <o:OLEObject DrawAspect="Content" r:id="rId218" ObjectID="_1468075833" ProgID="Equation.3" ShapeID="_x0000_i113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15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wo independent random variables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34" style="height:13.5pt;width:14.25pt;" coordsize="21600,21600" filled="f" stroked="f" o:spt="75.0" o:ole="t" o:preferrelative="t" type="#_x0000_t75">
            <v:fill focussize="0,0" on="f"/>
            <v:stroke joinstyle="miter" on="f"/>
            <v:imagedata r:id="rId219" o:title=""/>
            <v:path/>
            <o:lock v:ext="edit" aspectratio="t"/>
            <w10:wrap type="none"/>
            <w10:anchorlock/>
          </v:shape>
          <o:OLEObject DrawAspect="Content" r:id="rId220" ObjectID="_1468075834" ProgID="Equation.3" ShapeID="_x0000_i113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35" style="height:13.5pt;width:11.25pt;" coordsize="21600,21600" filled="f" stroked="f" o:spt="75.0" o:ole="t" o:preferrelative="t" type="#_x0000_t75">
            <v:fill focussize="0,0" on="f"/>
            <v:stroke joinstyle="miter" on="f"/>
            <v:imagedata r:id="rId221" o:title=""/>
            <v:path/>
            <o:lock v:ext="edit" aspectratio="t"/>
            <w10:wrap type="none"/>
            <w10:anchorlock/>
          </v:shape>
          <o:OLEObject DrawAspect="Content" r:id="rId222" ObjectID="_1468075835" ProgID="Equation.3" ShapeID="_x0000_i113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re defined by</w:t>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66" w:right="0" w:firstLine="2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36" style="height:15.75pt;width:27.75pt;" coordsize="21600,21600" filled="f" stroked="f" o:spt="75.0" o:ole="t" o:preferrelative="t" type="#_x0000_t75">
            <v:fill focussize="0,0" on="f"/>
            <v:stroke joinstyle="miter" on="f"/>
            <v:imagedata r:id="rId223" o:title=""/>
            <v:path/>
            <o:lock v:ext="edit" aspectratio="t"/>
            <w10:wrap type="none"/>
            <w10:anchorlock/>
          </v:shape>
          <o:OLEObject DrawAspect="Content" r:id="rId224" ObjectID="_1468075836" ProgID="Equation.3" ShapeID="_x0000_i113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37" style="height:36.75pt;width:81.75pt;" coordsize="21600,21600" filled="f" stroked="f" o:spt="75.0" o:ole="t" o:preferrelative="t" type="#_x0000_t75">
            <v:fill focussize="0,0" on="f"/>
            <v:stroke joinstyle="miter" on="f"/>
            <v:imagedata r:id="rId225" o:title=""/>
            <v:path/>
            <o:lock v:ext="edit" aspectratio="t"/>
            <w10:wrap type="none"/>
            <w10:anchorlock/>
          </v:shape>
          <o:OLEObject DrawAspect="Content" r:id="rId226" ObjectID="_1468075837" ProgID="Equation.3" ShapeID="_x0000_i1137" Type="Embed">
            <o:LockedField>false</o:LockedField>
          </o:OLEObject>
        </w:pict>
      </w:r>
      <m:oMath>
        <m:r>
          <w:rPr>
            <w:rFonts w:ascii="Calibri" w:cs="Calibri" w:eastAsia="Calibri" w:hAnsi="Calibri"/>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0"/>
            <w:szCs w:val="20"/>
            <w:u w:val="none"/>
            <w:shd w:fill="auto" w:val="clear"/>
            <w:vertAlign w:val="baseline"/>
          </w:rPr>
          <m:t xml:space="preserve">4ax 0≤𝑥≤1,</m:t>
        </m:r>
        <m:r>
          <w:rPr>
            <w:rFonts w:ascii="Calibri" w:cs="Calibri" w:eastAsia="Calibri" w:hAnsi="Calibri"/>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0"/>
            <w:szCs w:val="20"/>
            <w:u w:val="none"/>
            <w:shd w:fill="auto" w:val="clear"/>
            <w:vertAlign w:val="baseline"/>
          </w:rPr>
          <m:t xml:space="preserve">0    ,  otherwise</m:t>
        </m:r>
        <m:r>
          <w:rPr>
            <w:rFonts w:ascii="Calibri" w:cs="Calibri" w:eastAsia="Calibri" w:hAnsi="Calibri"/>
            <w:b w:val="0"/>
            <w:i w:val="0"/>
            <w:smallCaps w:val="0"/>
            <w:strike w:val="0"/>
            <w:color w:val="000000"/>
            <w:sz w:val="22"/>
            <w:szCs w:val="22"/>
            <w:u w:val="none"/>
            <w:shd w:fill="auto" w:val="clear"/>
            <w:vertAlign w:val="baseline"/>
          </w:rPr>
          <m:t xml:space="preserve"> </m:t>
        </m:r>
      </m:oMath>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38" style="height:15.75pt;width:28.5pt;" coordsize="21600,21600" filled="f" stroked="f" o:spt="75.0" o:ole="t" o:preferrelative="t" type="#_x0000_t75">
            <v:fill focussize="0,0" on="f"/>
            <v:stroke joinstyle="miter" on="f"/>
            <v:imagedata r:id="rId227" o:title=""/>
            <v:path/>
            <o:lock v:ext="edit" aspectratio="t"/>
            <w10:wrap type="none"/>
            <w10:anchorlock/>
          </v:shape>
          <o:OLEObject DrawAspect="Content" r:id="rId228" ObjectID="_1468075838" ProgID="Equation.3" ShapeID="_x0000_i113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w:t>
      </w:r>
      <m:oMath>
        <m:r>
          <w:rPr>
            <w:rFonts w:ascii="Calibri" w:cs="Calibri" w:eastAsia="Calibri" w:hAnsi="Calibri"/>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0"/>
            <w:szCs w:val="20"/>
            <w:u w:val="none"/>
            <w:shd w:fill="auto" w:val="clear"/>
            <w:vertAlign w:val="baseline"/>
          </w:rPr>
          <m:t xml:space="preserve">4by,  0≤y≤1</m:t>
        </m:r>
        <m:r>
          <w:rPr>
            <w:rFonts w:ascii="Calibri" w:cs="Calibri" w:eastAsia="Calibri" w:hAnsi="Calibri"/>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0"/>
            <w:szCs w:val="20"/>
            <w:u w:val="none"/>
            <w:shd w:fill="auto" w:val="clear"/>
            <w:vertAlign w:val="baseline"/>
          </w:rPr>
          <m:t xml:space="preserve">0    ,  otherwise</m:t>
        </m:r>
        <m:r>
          <w:rPr>
            <w:rFonts w:ascii="Calibri" w:cs="Calibri" w:eastAsia="Calibri" w:hAnsi="Calibri"/>
            <w:b w:val="0"/>
            <w:i w:val="0"/>
            <w:smallCaps w:val="0"/>
            <w:strike w:val="0"/>
            <w:color w:val="000000"/>
            <w:sz w:val="22"/>
            <w:szCs w:val="22"/>
            <w:u w:val="none"/>
            <w:shd w:fill="auto" w:val="clear"/>
            <w:vertAlign w:val="baseline"/>
          </w:rPr>
          <m:t xml:space="preserve"> </m:t>
        </m:r>
      </m:oMath>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39" style="height:36.75pt;width:81.75pt;" coordsize="21600,21600" filled="f" stroked="f" o:spt="75.0" o:ole="t" o:preferrelative="t" type="#_x0000_t75">
            <v:fill focussize="0,0" on="f"/>
            <v:stroke joinstyle="miter" on="f"/>
            <v:imagedata r:id="rId229" o:title=""/>
            <v:path/>
            <o:lock v:ext="edit" aspectratio="t"/>
            <w10:wrap type="none"/>
            <w10:anchorlock/>
          </v:shape>
          <o:OLEObject DrawAspect="Content" r:id="rId230" ObjectID="_1468075839" ProgID="Equation.3" ShapeID="_x0000_i113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Show that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0" style="height:14.25pt;width:52.5pt;" coordsize="21600,21600" filled="f" stroked="f" o:spt="75.0" o:ole="t" o:preferrelative="t" type="#_x0000_t75">
            <v:fill focussize="0,0" on="f"/>
            <v:stroke joinstyle="miter" on="f"/>
            <v:imagedata r:id="rId231" o:title=""/>
            <v:path/>
            <o:lock v:ext="edit" aspectratio="t"/>
            <w10:wrap type="none"/>
            <w10:anchorlock/>
          </v:shape>
          <o:OLEObject DrawAspect="Content" r:id="rId232" ObjectID="_1468075840" ProgID="Equation.3" ShapeID="_x0000_i114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1" style="height:14.25pt;width:54pt;" coordsize="21600,21600" filled="f" stroked="f" o:spt="75.0" o:ole="t" o:preferrelative="t" type="#_x0000_t75">
            <v:fill focussize="0,0" on="f"/>
            <v:stroke joinstyle="miter" on="f"/>
            <v:imagedata r:id="rId233" o:title=""/>
            <v:path/>
            <o:lock v:ext="edit" aspectratio="t"/>
            <w10:wrap type="none"/>
            <w10:anchorlock/>
          </v:shape>
          <o:OLEObject DrawAspect="Content" r:id="rId234" ObjectID="_1468075841" ProgID="Equation.3" ShapeID="_x0000_i114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re uncorrelated. </w:t>
      </w:r>
    </w:p>
    <w:p w:rsidR="00000000" w:rsidDel="00000000" w:rsidP="00000000" w:rsidRDefault="00000000" w:rsidRPr="00000000" w14:paraId="0000016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X and Y are two random variables having joint density function </w:t>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3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2" style="height:15.75pt;width:38.25pt;" coordsize="21600,21600" filled="f" stroked="f" o:spt="75.0" o:ole="t" o:preferrelative="t" type="#_x0000_t75">
            <v:fill focussize="0,0" on="f"/>
            <v:stroke joinstyle="miter" on="f"/>
            <v:imagedata r:id="rId235" o:title=""/>
            <v:path/>
            <o:lock v:ext="edit" aspectratio="t"/>
            <w10:wrap type="none"/>
            <w10:anchorlock/>
          </v:shape>
          <o:OLEObject DrawAspect="Content" r:id="rId236" ObjectID="_1468075842" ProgID="Equation.3" ShapeID="_x0000_i114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3" style="height:36.75pt;width:159pt;" coordsize="21600,21600" filled="f" stroked="f" o:spt="75.0" o:ole="t" o:preferrelative="t" type="#_x0000_t75">
            <v:fill focussize="0,0" on="f"/>
            <v:stroke joinstyle="miter" on="f"/>
            <v:imagedata r:id="rId237" o:title=""/>
            <v:path/>
            <o:lock v:ext="edit" aspectratio="t"/>
            <w10:wrap type="none"/>
            <w10:anchorlock/>
          </v:shape>
          <o:OLEObject DrawAspect="Content" r:id="rId238" ObjectID="_1468075843" ProgID="Equation.3" ShapeID="_x0000_i1143" Type="Embed">
            <o:LockedField>false</o:LockedField>
          </o:OLEObject>
        </w:pict>
      </w:r>
      <m:oMath>
        <m:r>
          <w:rPr>
            <w:rFonts w:ascii="Calibri" w:cs="Calibri" w:eastAsia="Calibri" w:hAnsi="Calibri"/>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0"/>
            <w:szCs w:val="20"/>
            <w:u w:val="none"/>
            <w:shd w:fill="auto" w:val="clear"/>
            <w:vertAlign w:val="baseline"/>
          </w:rPr>
          <m:t xml:space="preserve">k</m:t>
        </m:r>
        <m:d>
          <m:dPr>
            <m:begChr m:val="("/>
            <m:endChr m:val=")"/>
            <m:ctrlPr>
              <w:rPr>
                <w:rFonts w:ascii="Cambria Math" w:cs="Cambria Math" w:eastAsia="Cambria Math" w:hAnsi="Cambria Math"/>
                <w:b w:val="0"/>
                <w:i w:val="0"/>
                <w:smallCaps w:val="0"/>
                <w:strike w:val="0"/>
                <w:color w:val="000000"/>
                <w:sz w:val="20"/>
                <w:szCs w:val="20"/>
                <w:u w:val="none"/>
                <w:shd w:fill="auto" w:val="clear"/>
                <w:vertAlign w:val="baseline"/>
              </w:rPr>
            </m:ctrlPr>
          </m:dPr>
          <m:e>
            <m:r>
              <w:rPr>
                <w:rFonts w:ascii="Cambria Math" w:cs="Cambria Math" w:eastAsia="Cambria Math" w:hAnsi="Cambria Math"/>
                <w:b w:val="0"/>
                <w:i w:val="0"/>
                <w:smallCaps w:val="0"/>
                <w:strike w:val="0"/>
                <w:color w:val="000000"/>
                <w:sz w:val="20"/>
                <w:szCs w:val="20"/>
                <w:u w:val="none"/>
                <w:shd w:fill="auto" w:val="clear"/>
                <w:vertAlign w:val="baseline"/>
              </w:rPr>
              <m:t xml:space="preserve">4−x−y</m:t>
            </m:r>
          </m:e>
        </m:d>
        <m:r>
          <w:rPr>
            <w:rFonts w:ascii="Cambria Math" w:cs="Cambria Math" w:eastAsia="Cambria Math" w:hAnsi="Cambria Math"/>
            <w:b w:val="0"/>
            <w:i w:val="0"/>
            <w:smallCaps w:val="0"/>
            <w:strike w:val="0"/>
            <w:color w:val="000000"/>
            <w:sz w:val="20"/>
            <w:szCs w:val="20"/>
            <w:u w:val="none"/>
            <w:shd w:fill="auto" w:val="clear"/>
            <w:vertAlign w:val="baseline"/>
          </w:rPr>
          <m:t xml:space="preserve">,    0&lt;𝑥&lt;2,   0&lt;𝑦&lt;2</m:t>
        </m:r>
        <m:r>
          <w:rPr>
            <w:rFonts w:ascii="Calibri" w:cs="Calibri" w:eastAsia="Calibri" w:hAnsi="Calibri"/>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0"/>
            <w:szCs w:val="20"/>
            <w:u w:val="none"/>
            <w:shd w:fill="auto" w:val="clear"/>
            <w:vertAlign w:val="baseline"/>
          </w:rPr>
          <m:t xml:space="preserve">0,                   otherwise</m:t>
        </m:r>
        <m:r>
          <w:rPr>
            <w:rFonts w:ascii="Calibri" w:cs="Calibri" w:eastAsia="Calibri" w:hAnsi="Calibri"/>
            <w:b w:val="0"/>
            <w:i w:val="0"/>
            <w:smallCaps w:val="0"/>
            <w:strike w:val="0"/>
            <w:color w:val="000000"/>
            <w:sz w:val="22"/>
            <w:szCs w:val="22"/>
            <w:u w:val="none"/>
            <w:shd w:fill="auto" w:val="clear"/>
            <w:vertAlign w:val="baseline"/>
          </w:rPr>
          <m:t xml:space="preserve"> </m:t>
        </m:r>
      </m:oMath>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  Find the correlation coefficient. </w:t>
      </w:r>
    </w:p>
    <w:p w:rsidR="00000000" w:rsidDel="00000000" w:rsidP="00000000" w:rsidRDefault="00000000" w:rsidRPr="00000000" w14:paraId="0000016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independent random variable X and Y have variences 36 and 16 respectively, find the correlation coefficient between X+Y and X-Y. </w:t>
      </w:r>
    </w:p>
    <w:p w:rsidR="00000000" w:rsidDel="00000000" w:rsidP="00000000" w:rsidRDefault="00000000" w:rsidRPr="00000000" w14:paraId="0000016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n a partially destroyed laboratory record only the lines of regressions and variance of x are available. The regression equations ar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4" style="height:15.75pt;width:169.5pt;" coordsize="21600,21600" filled="f" stroked="f" o:spt="75.0" o:ole="t" o:preferrelative="t" type="#_x0000_t75">
            <v:fill focussize="0,0" on="f"/>
            <v:stroke joinstyle="miter" on="f"/>
            <v:imagedata r:id="rId239" o:title=""/>
            <v:path/>
            <o:lock v:ext="edit" aspectratio="t"/>
            <w10:wrap type="none"/>
            <w10:anchorlock/>
          </v:shape>
          <o:OLEObject DrawAspect="Content" r:id="rId240" ObjectID="_1468075844" ProgID="Equation.3" ShapeID="_x0000_i114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variance of x = 9. Find (a). The mean values of x and y. (b). Correlation coefficient between X andY.</w:t>
      </w:r>
    </w:p>
    <w:p w:rsidR="00000000" w:rsidDel="00000000" w:rsidP="00000000" w:rsidRDefault="00000000" w:rsidRPr="00000000" w14:paraId="00000164">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Let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5" style="height:18pt;width:33pt;" coordsize="21600,21600" filled="f" stroked="f" o:spt="75.0" o:ole="t" o:preferrelative="t" type="#_x0000_t75">
            <v:fill focussize="0,0" on="f"/>
            <v:stroke joinstyle="miter" on="f"/>
            <v:imagedata r:id="rId241" o:title=""/>
            <v:path/>
            <o:lock v:ext="edit" aspectratio="t"/>
            <w10:wrap type="none"/>
            <w10:anchorlock/>
          </v:shape>
          <o:OLEObject DrawAspect="Content" r:id="rId242" ObjectID="_1468075845" ProgID="Equation.3" ShapeID="_x0000_i114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be a two dimensional random variable with joint density </w:t>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40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6" style="height:15.75pt;width:48pt;" coordsize="21600,21600" filled="f" stroked="f" o:spt="75.0" o:ole="t" o:preferrelative="t" type="#_x0000_t75">
            <v:fill focussize="0,0" on="f"/>
            <v:stroke joinstyle="miter" on="f"/>
            <v:imagedata r:id="rId243" o:title=""/>
            <v:path/>
            <o:lock v:ext="edit" aspectratio="t"/>
            <w10:wrap type="none"/>
            <w10:anchorlock/>
          </v:shape>
          <o:OLEObject DrawAspect="Content" r:id="rId244" ObjectID="_1468075846" ProgID="Equation.3" ShapeID="_x0000_i114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7" style="height:39pt;width:128.75pt;" coordsize="21600,21600" filled="f" stroked="f" o:spt="75.0" o:ole="t" o:preferrelative="t" type="#_x0000_t75">
            <v:fill focussize="0,0" on="f"/>
            <v:stroke on="f"/>
            <v:imagedata r:id="rId245" o:title=""/>
            <v:path/>
            <o:lock v:ext="edit" aspectratio="t"/>
            <w10:wrap type="none"/>
            <w10:anchorlock/>
          </v:shape>
          <o:OLEObject DrawAspect="Content" r:id="rId246" ObjectID="_1468075847" ProgID="Equation.3" ShapeID="_x0000_i1147" Type="Embed">
            <o:LockedField>false</o:LockedField>
          </o:OLEObject>
        </w:pict>
      </w:r>
      <m:oMath>
        <m:r>
          <w:rPr>
            <w:rFonts w:ascii="Calibri" w:cs="Calibri" w:eastAsia="Calibri" w:hAnsi="Calibri"/>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0"/>
            <w:szCs w:val="20"/>
            <w:u w:val="none"/>
            <w:shd w:fill="auto" w:val="clear"/>
            <w:vertAlign w:val="baseline"/>
          </w:rPr>
          <m:t xml:space="preserve">4xy</m:t>
        </m:r>
        <m:sSup>
          <m:sSupPr>
            <m:ctrlPr>
              <w:rPr>
                <w:rFonts w:ascii="Cambria Math" w:cs="Cambria Math" w:eastAsia="Cambria Math" w:hAnsi="Cambria Math"/>
                <w:b w:val="0"/>
                <w:i w:val="0"/>
                <w:smallCaps w:val="0"/>
                <w:strike w:val="0"/>
                <w:color w:val="000000"/>
                <w:sz w:val="20"/>
                <w:szCs w:val="20"/>
                <w:u w:val="none"/>
                <w:shd w:fill="auto" w:val="clear"/>
                <w:vertAlign w:val="baseline"/>
              </w:rPr>
            </m:ctrlPr>
          </m:sSupPr>
          <m:e>
            <m:r>
              <w:rPr>
                <w:rFonts w:ascii="Cambria Math" w:cs="Cambria Math" w:eastAsia="Cambria Math" w:hAnsi="Cambria Math"/>
                <w:b w:val="0"/>
                <w:i w:val="0"/>
                <w:smallCaps w:val="0"/>
                <w:strike w:val="0"/>
                <w:color w:val="000000"/>
                <w:sz w:val="20"/>
                <w:szCs w:val="20"/>
                <w:u w:val="none"/>
                <w:shd w:fill="auto" w:val="clear"/>
                <w:vertAlign w:val="baseline"/>
              </w:rPr>
              <m:t xml:space="preserve">e</m:t>
            </m:r>
          </m:e>
          <m:sup>
            <m:r>
              <w:rPr>
                <w:rFonts w:ascii="Cambria Math" w:cs="Cambria Math" w:eastAsia="Cambria Math" w:hAnsi="Cambria Math"/>
                <w:b w:val="0"/>
                <w:i w:val="0"/>
                <w:smallCaps w:val="0"/>
                <w:strike w:val="0"/>
                <w:color w:val="000000"/>
                <w:sz w:val="20"/>
                <w:szCs w:val="20"/>
                <w:u w:val="none"/>
                <w:shd w:fill="auto" w:val="clear"/>
                <w:vertAlign w:val="baseline"/>
              </w:rPr>
              <m:t xml:space="preserve">−(</m:t>
            </m:r>
            <m:sSup>
              <m:sSupPr>
                <m:ctrlPr>
                  <w:rPr>
                    <w:rFonts w:ascii="Cambria Math" w:cs="Cambria Math" w:eastAsia="Cambria Math" w:hAnsi="Cambria Math"/>
                    <w:b w:val="0"/>
                    <w:i w:val="0"/>
                    <w:smallCaps w:val="0"/>
                    <w:strike w:val="0"/>
                    <w:color w:val="000000"/>
                    <w:sz w:val="20"/>
                    <w:szCs w:val="20"/>
                    <w:u w:val="none"/>
                    <w:shd w:fill="auto" w:val="clear"/>
                    <w:vertAlign w:val="baseline"/>
                  </w:rPr>
                </m:ctrlPr>
              </m:sSupPr>
              <m:e>
                <m:r>
                  <w:rPr>
                    <w:rFonts w:ascii="Cambria Math" w:cs="Cambria Math" w:eastAsia="Cambria Math" w:hAnsi="Cambria Math"/>
                    <w:b w:val="0"/>
                    <w:i w:val="0"/>
                    <w:smallCaps w:val="0"/>
                    <w:strike w:val="0"/>
                    <w:color w:val="000000"/>
                    <w:sz w:val="20"/>
                    <w:szCs w:val="20"/>
                    <w:u w:val="none"/>
                    <w:shd w:fill="auto" w:val="clear"/>
                    <w:vertAlign w:val="baseline"/>
                  </w:rPr>
                  <m:t xml:space="preserve">x</m:t>
                </m:r>
              </m:e>
              <m:sup>
                <m:r>
                  <w:rPr>
                    <w:rFonts w:ascii="Cambria Math" w:cs="Cambria Math" w:eastAsia="Cambria Math" w:hAnsi="Cambria Math"/>
                    <w:b w:val="0"/>
                    <w:i w:val="0"/>
                    <w:smallCaps w:val="0"/>
                    <w:strike w:val="0"/>
                    <w:color w:val="000000"/>
                    <w:sz w:val="20"/>
                    <w:szCs w:val="20"/>
                    <w:u w:val="none"/>
                    <w:shd w:fill="auto" w:val="clear"/>
                    <w:vertAlign w:val="baseline"/>
                  </w:rPr>
                  <m:t xml:space="preserve">2</m:t>
                </m:r>
              </m:sup>
            </m:sSup>
            <m:r>
              <w:rPr>
                <w:rFonts w:ascii="Cambria Math" w:cs="Cambria Math" w:eastAsia="Cambria Math" w:hAnsi="Cambria Math"/>
                <w:b w:val="0"/>
                <w:i w:val="0"/>
                <w:smallCaps w:val="0"/>
                <w:strike w:val="0"/>
                <w:color w:val="000000"/>
                <w:sz w:val="20"/>
                <w:szCs w:val="20"/>
                <w:u w:val="none"/>
                <w:shd w:fill="auto" w:val="clear"/>
                <w:vertAlign w:val="baseline"/>
              </w:rPr>
              <m:t xml:space="preserve">+</m:t>
            </m:r>
            <m:sSup>
              <m:sSupPr>
                <m:ctrlPr>
                  <w:rPr>
                    <w:rFonts w:ascii="Cambria Math" w:cs="Cambria Math" w:eastAsia="Cambria Math" w:hAnsi="Cambria Math"/>
                    <w:b w:val="0"/>
                    <w:i w:val="0"/>
                    <w:smallCaps w:val="0"/>
                    <w:strike w:val="0"/>
                    <w:color w:val="000000"/>
                    <w:sz w:val="20"/>
                    <w:szCs w:val="20"/>
                    <w:u w:val="none"/>
                    <w:shd w:fill="auto" w:val="clear"/>
                    <w:vertAlign w:val="baseline"/>
                  </w:rPr>
                </m:ctrlPr>
              </m:sSupPr>
              <m:e>
                <m:r>
                  <w:rPr>
                    <w:rFonts w:ascii="Cambria Math" w:cs="Cambria Math" w:eastAsia="Cambria Math" w:hAnsi="Cambria Math"/>
                    <w:b w:val="0"/>
                    <w:i w:val="0"/>
                    <w:smallCaps w:val="0"/>
                    <w:strike w:val="0"/>
                    <w:color w:val="000000"/>
                    <w:sz w:val="20"/>
                    <w:szCs w:val="20"/>
                    <w:u w:val="none"/>
                    <w:shd w:fill="auto" w:val="clear"/>
                    <w:vertAlign w:val="baseline"/>
                  </w:rPr>
                  <m:t xml:space="preserve">y</m:t>
                </m:r>
              </m:e>
              <m:sup>
                <m:r>
                  <w:rPr>
                    <w:rFonts w:ascii="Cambria Math" w:cs="Cambria Math" w:eastAsia="Cambria Math" w:hAnsi="Cambria Math"/>
                    <w:b w:val="0"/>
                    <w:i w:val="0"/>
                    <w:smallCaps w:val="0"/>
                    <w:strike w:val="0"/>
                    <w:color w:val="000000"/>
                    <w:sz w:val="20"/>
                    <w:szCs w:val="20"/>
                    <w:u w:val="none"/>
                    <w:shd w:fill="auto" w:val="clear"/>
                    <w:vertAlign w:val="baseline"/>
                  </w:rPr>
                  <m:t xml:space="preserve">2</m:t>
                </m:r>
              </m:sup>
            </m:sSup>
            <m:r>
              <w:rPr>
                <w:rFonts w:ascii="Cambria Math" w:cs="Cambria Math" w:eastAsia="Cambria Math" w:hAnsi="Cambria Math"/>
                <w:b w:val="0"/>
                <w:i w:val="0"/>
                <w:smallCaps w:val="0"/>
                <w:strike w:val="0"/>
                <w:color w:val="000000"/>
                <w:sz w:val="20"/>
                <w:szCs w:val="20"/>
                <w:u w:val="none"/>
                <w:shd w:fill="auto" w:val="clear"/>
                <w:vertAlign w:val="baseline"/>
              </w:rPr>
              <m:t xml:space="preserve">)</m:t>
            </m:r>
          </m:sup>
        </m:sSup>
        <m:r>
          <w:rPr>
            <w:rFonts w:ascii="Cambria Math" w:cs="Cambria Math" w:eastAsia="Cambria Math" w:hAnsi="Cambria Math"/>
            <w:b w:val="0"/>
            <w:i w:val="0"/>
            <w:smallCaps w:val="0"/>
            <w:strike w:val="0"/>
            <w:color w:val="000000"/>
            <w:sz w:val="20"/>
            <w:szCs w:val="20"/>
            <w:u w:val="none"/>
            <w:shd w:fill="auto" w:val="clear"/>
            <w:vertAlign w:val="baseline"/>
          </w:rPr>
          <m:t xml:space="preserve">,x&gt;0,𝑦&gt;0</m:t>
        </m:r>
        <m:r>
          <w:rPr>
            <w:rFonts w:ascii="Calibri" w:cs="Calibri" w:eastAsia="Calibri" w:hAnsi="Calibri"/>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0"/>
            <w:szCs w:val="20"/>
            <w:u w:val="none"/>
            <w:shd w:fill="auto" w:val="clear"/>
            <w:vertAlign w:val="baseline"/>
          </w:rPr>
          <m:t xml:space="preserve">0,             otherwise</m:t>
        </m:r>
        <m:r>
          <w:rPr>
            <w:rFonts w:ascii="Calibri" w:cs="Calibri" w:eastAsia="Calibri" w:hAnsi="Calibri"/>
            <w:b w:val="0"/>
            <w:i w:val="0"/>
            <w:smallCaps w:val="0"/>
            <w:strike w:val="0"/>
            <w:color w:val="000000"/>
            <w:sz w:val="22"/>
            <w:szCs w:val="22"/>
            <w:u w:val="none"/>
            <w:shd w:fill="auto" w:val="clear"/>
            <w:vertAlign w:val="baseline"/>
          </w:rPr>
          <m:t xml:space="preserve"> </m:t>
        </m:r>
      </m:oMath>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density function of  U =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48" style="height:22.5pt;width:51.75pt;" coordsize="21600,21600" filled="f" stroked="f" o:spt="75.0" o:ole="t" o:preferrelative="t" type="#_x0000_t75">
            <v:fill focussize="0,0" on="f"/>
            <v:stroke joinstyle="miter" on="f"/>
            <v:imagedata r:id="rId247" o:title=""/>
            <v:path/>
            <o:lock v:ext="edit" aspectratio="t"/>
            <w10:wrap type="none"/>
            <w10:anchorlock/>
          </v:shape>
          <o:OLEObject DrawAspect="Content" r:id="rId248" ObjectID="_1468075848" ProgID="Equation.3" ShapeID="_x0000_i114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 </w:t>
      </w:r>
    </w:p>
    <w:p w:rsidR="00000000" w:rsidDel="00000000" w:rsidP="00000000" w:rsidRDefault="00000000" w:rsidRPr="00000000" w14:paraId="0000016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49" style="height:12.75pt;width:14.25pt;" coordsize="21600,21600" filled="f" stroked="f" o:spt="75.0" o:ole="t" o:preferrelative="t" type="#_x0000_t75">
            <v:fill focussize="0,0" on="f"/>
            <v:stroke joinstyle="miter" on="f"/>
            <v:imagedata r:id="rId249" o:title=""/>
            <v:path/>
            <o:lock v:ext="edit" aspectratio="t"/>
            <w10:wrap type="none"/>
            <w10:anchorlock/>
          </v:shape>
          <o:OLEObject DrawAspect="Content" r:id="rId250" ObjectID="_1468075849" ProgID="Equation.3" ShapeID="_x0000_i114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50" style="height:12.75pt;width:11.25pt;" coordsize="21600,21600" filled="f" stroked="f" o:spt="75.0" o:ole="t" o:preferrelative="t" type="#_x0000_t75">
            <v:fill focussize="0,0" on="f"/>
            <v:stroke joinstyle="miter" on="f"/>
            <v:imagedata r:id="rId251" o:title=""/>
            <v:path/>
            <o:lock v:ext="edit" aspectratio="t"/>
            <w10:wrap type="none"/>
            <w10:anchorlock/>
          </v:shape>
          <o:OLEObject DrawAspect="Content" r:id="rId252" ObjectID="_1468075850" ProgID="Equation.3" ShapeID="_x0000_i115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each follow exponential distribution with parameter 1 and are independent, findthe probability density function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1" style="height:14.25pt;width:54.75pt;" coordsize="21600,21600" filled="f" stroked="f" o:spt="75.0" o:ole="t" o:preferrelative="t" type="#_x0000_t75">
            <v:fill focussize="0,0" on="f"/>
            <v:stroke joinstyle="miter" on="f"/>
            <v:imagedata r:id="rId253" o:title=""/>
            <v:path/>
            <o:lock v:ext="edit" aspectratio="t"/>
            <w10:wrap type="none"/>
            <w10:anchorlock/>
          </v:shape>
          <o:OLEObject DrawAspect="Content" r:id="rId254" ObjectID="_1468075851" ProgID="Equation.3" ShapeID="_x0000_i115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tl w:val="0"/>
        </w:rPr>
        <w:t xml:space="preserve">.</w:t>
      </w:r>
      <w:r w:rsidDel="00000000" w:rsidR="00000000" w:rsidRPr="00000000">
        <w:rPr>
          <w:rtl w:val="0"/>
        </w:rPr>
      </w:r>
    </w:p>
    <w:p w:rsidR="00000000" w:rsidDel="00000000" w:rsidP="00000000" w:rsidRDefault="00000000" w:rsidRPr="00000000" w14:paraId="0000016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52" style="height:13.5pt;width:14.25pt;" coordsize="21600,21600" filled="f" stroked="f" o:spt="75.0" o:ole="t" o:preferrelative="t" type="#_x0000_t75">
            <v:fill focussize="0,0" on="f"/>
            <v:stroke joinstyle="miter" on="f"/>
            <v:imagedata r:id="rId255" o:title=""/>
            <v:path/>
            <o:lock v:ext="edit" aspectratio="t"/>
            <w10:wrap type="none"/>
            <w10:anchorlock/>
          </v:shape>
          <o:OLEObject DrawAspect="Content" r:id="rId256" ObjectID="_1468075852" ProgID="Equation.3" ShapeID="_x0000_i115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pict>
          <v:shape id="_x0000_i1153" style="height:13.5pt;width:11.25pt;" coordsize="21600,21600" filled="f" stroked="f" o:spt="75.0" o:ole="t" o:preferrelative="t" type="#_x0000_t75">
            <v:fill focussize="0,0" on="f"/>
            <v:stroke joinstyle="miter" on="f"/>
            <v:imagedata r:id="rId257" o:title=""/>
            <v:path/>
            <o:lock v:ext="edit" aspectratio="t"/>
            <w10:wrap type="none"/>
            <w10:anchorlock/>
          </v:shape>
          <o:OLEObject DrawAspect="Content" r:id="rId258" ObjectID="_1468075853" ProgID="Equation.3" ShapeID="_x0000_i1153"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re independent random variables with p.d.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4" style="height:18pt;width:52.05pt;" coordsize="21600,21600" filled="f" stroked="f" o:spt="75.0" o:ole="t" o:preferrelative="t" type="#_x0000_t75">
            <v:fill focussize="0,0" on="f"/>
            <v:stroke on="f"/>
            <v:imagedata r:id="rId259" o:title=""/>
            <v:path/>
            <o:lock v:ext="edit" aspectratio="t"/>
            <w10:wrap type="none"/>
            <w10:anchorlock/>
          </v:shape>
          <o:OLEObject DrawAspect="Content" r:id="rId260" ObjectID="_1468075854" ProgID="Equation.3" ShapeID="_x0000_i1154"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5" style="height:18pt;width:54pt;" coordsize="21600,21600" filled="f" stroked="f" o:spt="75.0" o:ole="t" o:preferrelative="t" type="#_x0000_t75">
            <v:fill focussize="0,0" on="f"/>
            <v:stroke joinstyle="miter" on="f"/>
            <v:imagedata r:id="rId261" o:title=""/>
            <v:path/>
            <o:lock v:ext="edit" aspectratio="t"/>
            <w10:wrap type="none"/>
            <w10:anchorlock/>
          </v:shape>
          <o:OLEObject DrawAspect="Content" r:id="rId262" ObjectID="_1468075855" ProgID="Equation.3" ShapeID="_x0000_i1155"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respectively. Find the density function 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6" style="height:30.75pt;width:57pt;" coordsize="21600,21600" filled="f" stroked="f" o:spt="75.0" o:ole="t" o:preferrelative="t" type="#_x0000_t75">
            <v:fill focussize="0,0" on="f"/>
            <v:stroke joinstyle="miter" on="f"/>
            <v:imagedata r:id="rId263" o:title=""/>
            <v:path/>
            <o:lock v:ext="edit" aspectratio="t"/>
            <w10:wrap type="none"/>
            <w10:anchorlock/>
          </v:shape>
          <o:OLEObject DrawAspect="Content" r:id="rId264" ObjectID="_1468075856" ProgID="Equation.3" ShapeID="_x0000_i1156"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tl w:val="0"/>
        </w:rPr>
        <w:t xml:space="preserve">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mp;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7" style="height:14.25pt;width:54pt;" coordsize="21600,21600" filled="f" stroked="f" o:spt="75.0" o:ole="t" o:preferrelative="t" type="#_x0000_t75">
            <v:fill focussize="0,0" on="f"/>
            <v:stroke joinstyle="miter" on="f"/>
            <v:imagedata r:id="rId265" o:title=""/>
            <v:path/>
            <o:lock v:ext="edit" aspectratio="t"/>
            <w10:wrap type="none"/>
            <w10:anchorlock/>
          </v:shape>
          <o:OLEObject DrawAspect="Content" r:id="rId266" ObjectID="_1468075857" ProgID="Equation.3" ShapeID="_x0000_i1157"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Are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8" style="height:14.25pt;width:13.5pt;" coordsize="21600,21600" filled="f" stroked="f" o:spt="75.0" o:ole="t" o:preferrelative="t" type="#_x0000_t75">
            <v:fill focussize="0,0" on="f"/>
            <v:stroke joinstyle="miter" on="f"/>
            <v:imagedata r:id="rId267" o:title=""/>
            <v:path/>
            <o:lock v:ext="edit" aspectratio="t"/>
            <w10:wrap type="none"/>
            <w10:anchorlock/>
          </v:shape>
          <o:OLEObject DrawAspect="Content" r:id="rId268" ObjectID="_1468075858" ProgID="Equation.3" ShapeID="_x0000_i1158"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59" style="height:14.25pt;width:12.75pt;" coordsize="21600,21600" filled="f" stroked="f" o:spt="75.0" o:ole="t" o:preferrelative="t" type="#_x0000_t75">
            <v:fill focussize="0,0" on="f"/>
            <v:stroke joinstyle="miter" on="f"/>
            <v:imagedata r:id="rId269" o:title=""/>
            <v:path/>
            <o:lock v:ext="edit" aspectratio="t"/>
            <w10:wrap type="none"/>
            <w10:anchorlock/>
          </v:shape>
          <o:OLEObject DrawAspect="Content" r:id="rId270" ObjectID="_1468075859" ProgID="Equation.3" ShapeID="_x0000_i1159"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independent?</w:t>
      </w:r>
    </w:p>
    <w:p w:rsidR="00000000" w:rsidDel="00000000" w:rsidP="00000000" w:rsidRDefault="00000000" w:rsidRPr="00000000" w14:paraId="0000016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f the joint probability density function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60" style="height:18.75pt;width:33pt;" coordsize="21600,21600" filled="f" stroked="f" o:spt="75.0" o:ole="t" o:preferrelative="t" type="#_x0000_t75">
            <v:fill focussize="0,0" on="f"/>
            <v:stroke joinstyle="miter" on="f"/>
            <v:imagedata r:id="rId271" o:title=""/>
            <v:path/>
            <o:lock v:ext="edit" aspectratio="t"/>
            <w10:wrap type="none"/>
            <w10:anchorlock/>
          </v:shape>
          <o:OLEObject DrawAspect="Content" r:id="rId272" ObjectID="_1468075860" ProgID="Equation.3" ShapeID="_x0000_i1160"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is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61" style="height:15.75pt;width:136.5pt;" coordsize="21600,21600" filled="f" stroked="f" o:spt="75.0" o:ole="t" o:preferrelative="t" type="#_x0000_t75">
            <v:fill focussize="0,0" on="f"/>
            <v:stroke joinstyle="miter" on="f"/>
            <v:imagedata r:id="rId273" o:title=""/>
            <v:path/>
            <o:lock v:ext="edit" aspectratio="t"/>
            <w10:wrap type="none"/>
            <w10:anchorlock/>
          </v:shape>
          <o:OLEObject DrawAspect="Content" r:id="rId274" ObjectID="_1468075861" ProgID="Equation.3" ShapeID="_x0000_i1161"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Find the probability density functionof </w:t>
      </w:r>
      <w:r w:rsidDel="00000000" w:rsidR="00000000" w:rsidRPr="00000000">
        <w:rPr>
          <w:rFonts w:ascii="Times New Roman" w:cs="Times New Roman" w:eastAsia="Times New Roman" w:hAnsi="Times New Roman"/>
          <w:b w:val="0"/>
          <w:i w:val="0"/>
          <w:smallCaps w:val="0"/>
          <w:strike w:val="0"/>
          <w:color w:val="000000"/>
          <w:sz w:val="33.333333333333336"/>
          <w:szCs w:val="33.333333333333336"/>
          <w:u w:val="none"/>
          <w:shd w:fill="auto" w:val="clear"/>
          <w:vertAlign w:val="subscript"/>
        </w:rPr>
        <w:pict>
          <v:shape id="_x0000_i1162" style="height:14.25pt;width:42pt;" coordsize="21600,21600" filled="f" stroked="f" o:spt="75.0" o:ole="t" o:preferrelative="t" type="#_x0000_t75">
            <v:fill focussize="0,0" on="f"/>
            <v:stroke joinstyle="miter" on="f"/>
            <v:imagedata r:id="rId275" o:title=""/>
            <v:path/>
            <o:lock v:ext="edit" aspectratio="t"/>
            <w10:wrap type="none"/>
            <w10:anchorlock/>
          </v:shape>
          <o:OLEObject DrawAspect="Content" r:id="rId276" ObjectID="_1468075862" ProgID="Equation.3" ShapeID="_x0000_i1162" Type="Embed">
            <o:LockedField>false</o:LockedField>
          </o:OLEObject>
        </w:pic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sectPr>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Symbol"/>
  <w:font w:name="Cambria Math"/>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0" w:firstLine="0"/>
      </w:pPr>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75" w:firstLine="0"/>
      </w:pPr>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IN"/>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2">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tblPr>
      <w:tblStyleRowBandSize w:val="1"/>
      <w:tblStyleColBandSize w:val="1"/>
      <w:tblCellMar>
        <w:top w:w="0.0" w:type="dxa"/>
        <w:left w:w="10.0" w:type="dxa"/>
        <w:bottom w:w="0.0" w:type="dxa"/>
        <w:right w:w="10.0" w:type="dxa"/>
      </w:tblCellMar>
    </w:tblPr>
  </w:style>
  <w:style w:type="table" w:styleId="Table6">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8">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9">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0">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36.bin"/><Relationship Id="rId190" Type="http://schemas.openxmlformats.org/officeDocument/2006/relationships/oleObject" Target="embeddings/oleObject32.bin"/><Relationship Id="rId42" Type="http://schemas.openxmlformats.org/officeDocument/2006/relationships/oleObject" Target="embeddings/oleObject16.bin"/><Relationship Id="rId41" Type="http://schemas.openxmlformats.org/officeDocument/2006/relationships/image" Target="media/image18.wmf"/><Relationship Id="rId44" Type="http://schemas.openxmlformats.org/officeDocument/2006/relationships/oleObject" Target="embeddings/oleObject15.bin"/><Relationship Id="rId194" Type="http://schemas.openxmlformats.org/officeDocument/2006/relationships/oleObject" Target="embeddings/oleObject30.bin"/><Relationship Id="rId43" Type="http://schemas.openxmlformats.org/officeDocument/2006/relationships/image" Target="media/image17.wmf"/><Relationship Id="rId193" Type="http://schemas.openxmlformats.org/officeDocument/2006/relationships/image" Target="media/image32.wmf"/><Relationship Id="rId46" Type="http://schemas.openxmlformats.org/officeDocument/2006/relationships/oleObject" Target="embeddings/oleObject14.bin"/><Relationship Id="rId192" Type="http://schemas.openxmlformats.org/officeDocument/2006/relationships/oleObject" Target="embeddings/oleObject31.bin"/><Relationship Id="rId45" Type="http://schemas.openxmlformats.org/officeDocument/2006/relationships/image" Target="media/image18.wmf"/><Relationship Id="rId191" Type="http://schemas.openxmlformats.org/officeDocument/2006/relationships/image" Target="media/image33.wmf"/><Relationship Id="rId48" Type="http://schemas.openxmlformats.org/officeDocument/2006/relationships/oleObject" Target="embeddings/oleObject23.bin"/><Relationship Id="rId187" Type="http://schemas.openxmlformats.org/officeDocument/2006/relationships/image" Target="media/image64.wmf"/><Relationship Id="rId47" Type="http://schemas.openxmlformats.org/officeDocument/2006/relationships/image" Target="media/image17.wmf"/><Relationship Id="rId186" Type="http://schemas.openxmlformats.org/officeDocument/2006/relationships/oleObject" Target="embeddings/oleObject34.bin"/><Relationship Id="rId185" Type="http://schemas.openxmlformats.org/officeDocument/2006/relationships/image" Target="media/image36.wmf"/><Relationship Id="rId49" Type="http://schemas.openxmlformats.org/officeDocument/2006/relationships/image" Target="media/image24.wmf"/><Relationship Id="rId184" Type="http://schemas.openxmlformats.org/officeDocument/2006/relationships/oleObject" Target="embeddings/oleObject35.bin"/><Relationship Id="rId189" Type="http://schemas.openxmlformats.org/officeDocument/2006/relationships/image" Target="media/image62.wmf"/><Relationship Id="rId188" Type="http://schemas.openxmlformats.org/officeDocument/2006/relationships/oleObject" Target="embeddings/oleObject33.bin"/><Relationship Id="rId31" Type="http://schemas.openxmlformats.org/officeDocument/2006/relationships/image" Target="media/image42.wmf"/><Relationship Id="rId30" Type="http://schemas.openxmlformats.org/officeDocument/2006/relationships/oleObject" Target="embeddings/oleObject41.bin"/><Relationship Id="rId33" Type="http://schemas.openxmlformats.org/officeDocument/2006/relationships/image" Target="media/image41.wmf"/><Relationship Id="rId183" Type="http://schemas.openxmlformats.org/officeDocument/2006/relationships/image" Target="media/image129.wmf"/><Relationship Id="rId32" Type="http://schemas.openxmlformats.org/officeDocument/2006/relationships/oleObject" Target="embeddings/oleObject40.bin"/><Relationship Id="rId182" Type="http://schemas.openxmlformats.org/officeDocument/2006/relationships/oleObject" Target="embeddings/oleObject24.bin"/><Relationship Id="rId35" Type="http://schemas.openxmlformats.org/officeDocument/2006/relationships/image" Target="media/image40.wmf"/><Relationship Id="rId181" Type="http://schemas.openxmlformats.org/officeDocument/2006/relationships/image" Target="media/image26.wmf"/><Relationship Id="rId34" Type="http://schemas.openxmlformats.org/officeDocument/2006/relationships/oleObject" Target="embeddings/oleObject39.bin"/><Relationship Id="rId180" Type="http://schemas.openxmlformats.org/officeDocument/2006/relationships/oleObject" Target="embeddings/oleObject25.bin"/><Relationship Id="rId37" Type="http://schemas.openxmlformats.org/officeDocument/2006/relationships/image" Target="media/image39.wmf"/><Relationship Id="rId176" Type="http://schemas.openxmlformats.org/officeDocument/2006/relationships/oleObject" Target="embeddings/oleObject56.bin"/><Relationship Id="rId36" Type="http://schemas.openxmlformats.org/officeDocument/2006/relationships/oleObject" Target="embeddings/oleObject38.bin"/><Relationship Id="rId175" Type="http://schemas.openxmlformats.org/officeDocument/2006/relationships/image" Target="media/image62.wmf"/><Relationship Id="rId39" Type="http://schemas.openxmlformats.org/officeDocument/2006/relationships/image" Target="media/image38.wmf"/><Relationship Id="rId174" Type="http://schemas.openxmlformats.org/officeDocument/2006/relationships/oleObject" Target="embeddings/oleObject58.bin"/><Relationship Id="rId38" Type="http://schemas.openxmlformats.org/officeDocument/2006/relationships/oleObject" Target="embeddings/oleObject37.bin"/><Relationship Id="rId173" Type="http://schemas.openxmlformats.org/officeDocument/2006/relationships/image" Target="media/image64.wmf"/><Relationship Id="rId179" Type="http://schemas.openxmlformats.org/officeDocument/2006/relationships/image" Target="media/image27.wmf"/><Relationship Id="rId178" Type="http://schemas.openxmlformats.org/officeDocument/2006/relationships/oleObject" Target="embeddings/oleObject72.bin"/><Relationship Id="rId177" Type="http://schemas.openxmlformats.org/officeDocument/2006/relationships/image" Target="media/image74.wmf"/><Relationship Id="rId20" Type="http://schemas.openxmlformats.org/officeDocument/2006/relationships/oleObject" Target="embeddings/oleObject3.bin"/><Relationship Id="rId22" Type="http://schemas.openxmlformats.org/officeDocument/2006/relationships/oleObject" Target="embeddings/oleObject28.bin"/><Relationship Id="rId21" Type="http://schemas.openxmlformats.org/officeDocument/2006/relationships/image" Target="media/image30.wmf"/><Relationship Id="rId24" Type="http://schemas.openxmlformats.org/officeDocument/2006/relationships/oleObject" Target="embeddings/oleObject26.bin"/><Relationship Id="rId23" Type="http://schemas.openxmlformats.org/officeDocument/2006/relationships/image" Target="media/image3.wmf"/><Relationship Id="rId26" Type="http://schemas.openxmlformats.org/officeDocument/2006/relationships/oleObject" Target="embeddings/oleObject44.bin"/><Relationship Id="rId25" Type="http://schemas.openxmlformats.org/officeDocument/2006/relationships/image" Target="media/image46.wmf"/><Relationship Id="rId28" Type="http://schemas.openxmlformats.org/officeDocument/2006/relationships/oleObject" Target="embeddings/oleObject42.bin"/><Relationship Id="rId27" Type="http://schemas.openxmlformats.org/officeDocument/2006/relationships/image" Target="media/image44.wmf"/><Relationship Id="rId29" Type="http://schemas.openxmlformats.org/officeDocument/2006/relationships/image" Target="media/image43.wmf"/><Relationship Id="rId11" Type="http://schemas.openxmlformats.org/officeDocument/2006/relationships/image" Target="media/image63.wmf"/><Relationship Id="rId10" Type="http://schemas.openxmlformats.org/officeDocument/2006/relationships/oleObject" Target="embeddings/oleObject55.bin"/><Relationship Id="rId13" Type="http://schemas.openxmlformats.org/officeDocument/2006/relationships/image" Target="media/image61.wmf"/><Relationship Id="rId12" Type="http://schemas.openxmlformats.org/officeDocument/2006/relationships/oleObject" Target="embeddings/oleObject61.bin"/><Relationship Id="rId15" Type="http://schemas.openxmlformats.org/officeDocument/2006/relationships/image" Target="media/image2.wmf"/><Relationship Id="rId198" Type="http://schemas.openxmlformats.org/officeDocument/2006/relationships/oleObject" Target="embeddings/oleObject27.bin"/><Relationship Id="rId14" Type="http://schemas.openxmlformats.org/officeDocument/2006/relationships/oleObject" Target="embeddings/oleObject59.bin"/><Relationship Id="rId197" Type="http://schemas.openxmlformats.org/officeDocument/2006/relationships/image" Target="media/image29.wmf"/><Relationship Id="rId17" Type="http://schemas.openxmlformats.org/officeDocument/2006/relationships/image" Target="media/image1.wmf"/><Relationship Id="rId196" Type="http://schemas.openxmlformats.org/officeDocument/2006/relationships/oleObject" Target="embeddings/oleObject29.bin"/><Relationship Id="rId16" Type="http://schemas.openxmlformats.org/officeDocument/2006/relationships/oleObject" Target="embeddings/oleObject2.bin"/><Relationship Id="rId195" Type="http://schemas.openxmlformats.org/officeDocument/2006/relationships/image" Target="media/image31.wmf"/><Relationship Id="rId19" Type="http://schemas.openxmlformats.org/officeDocument/2006/relationships/image" Target="media/image3.wmf"/><Relationship Id="rId18" Type="http://schemas.openxmlformats.org/officeDocument/2006/relationships/oleObject" Target="embeddings/oleObject1.bin"/><Relationship Id="rId199" Type="http://schemas.openxmlformats.org/officeDocument/2006/relationships/image" Target="media/image31.wmf"/><Relationship Id="rId84" Type="http://schemas.openxmlformats.org/officeDocument/2006/relationships/oleObject" Target="embeddings/oleObject132.bin"/><Relationship Id="rId83" Type="http://schemas.openxmlformats.org/officeDocument/2006/relationships/image" Target="media/image134.wmf"/><Relationship Id="rId86" Type="http://schemas.openxmlformats.org/officeDocument/2006/relationships/oleObject" Target="embeddings/oleObject131.bin"/><Relationship Id="rId85" Type="http://schemas.openxmlformats.org/officeDocument/2006/relationships/image" Target="media/image133.wmf"/><Relationship Id="rId88" Type="http://schemas.openxmlformats.org/officeDocument/2006/relationships/oleObject" Target="embeddings/oleObject130.bin"/><Relationship Id="rId150" Type="http://schemas.openxmlformats.org/officeDocument/2006/relationships/oleObject" Target="embeddings/oleObject83.bin"/><Relationship Id="rId271" Type="http://schemas.openxmlformats.org/officeDocument/2006/relationships/image" Target="media/image31.wmf"/><Relationship Id="rId87" Type="http://schemas.openxmlformats.org/officeDocument/2006/relationships/image" Target="media/image132.wmf"/><Relationship Id="rId270" Type="http://schemas.openxmlformats.org/officeDocument/2006/relationships/oleObject" Target="embeddings/oleObject48.bin"/><Relationship Id="rId89" Type="http://schemas.openxmlformats.org/officeDocument/2006/relationships/image" Target="media/image140.wmf"/><Relationship Id="rId80" Type="http://schemas.openxmlformats.org/officeDocument/2006/relationships/oleObject" Target="embeddings/oleObject8.bin"/><Relationship Id="rId82" Type="http://schemas.openxmlformats.org/officeDocument/2006/relationships/oleObject" Target="embeddings/oleObject133.bin"/><Relationship Id="rId81" Type="http://schemas.openxmlformats.org/officeDocument/2006/relationships/image" Target="media/image135.wmf"/><Relationship Id="rId1" Type="http://schemas.openxmlformats.org/officeDocument/2006/relationships/image" Target="media/image65.wmf"/><Relationship Id="rId2" Type="http://schemas.openxmlformats.org/officeDocument/2006/relationships/oleObject" Target="embeddings/oleObject63.bin"/><Relationship Id="rId3" Type="http://schemas.openxmlformats.org/officeDocument/2006/relationships/image" Target="media/image70.wmf"/><Relationship Id="rId149" Type="http://schemas.openxmlformats.org/officeDocument/2006/relationships/image" Target="media/image85.wmf"/><Relationship Id="rId4" Type="http://schemas.openxmlformats.org/officeDocument/2006/relationships/oleObject" Target="embeddings/oleObject68.bin"/><Relationship Id="rId148" Type="http://schemas.openxmlformats.org/officeDocument/2006/relationships/oleObject" Target="embeddings/oleObject84.bin"/><Relationship Id="rId269" Type="http://schemas.openxmlformats.org/officeDocument/2006/relationships/image" Target="media/image50.wmf"/><Relationship Id="rId9" Type="http://schemas.openxmlformats.org/officeDocument/2006/relationships/image" Target="media/image57.wmf"/><Relationship Id="rId143" Type="http://schemas.openxmlformats.org/officeDocument/2006/relationships/image" Target="media/image88.wmf"/><Relationship Id="rId264" Type="http://schemas.openxmlformats.org/officeDocument/2006/relationships/oleObject" Target="embeddings/oleObject49.bin"/><Relationship Id="rId142" Type="http://schemas.openxmlformats.org/officeDocument/2006/relationships/oleObject" Target="embeddings/oleObject87.bin"/><Relationship Id="rId263" Type="http://schemas.openxmlformats.org/officeDocument/2006/relationships/image" Target="media/image51.wmf"/><Relationship Id="rId141" Type="http://schemas.openxmlformats.org/officeDocument/2006/relationships/image" Target="media/image89.wmf"/><Relationship Id="rId262" Type="http://schemas.openxmlformats.org/officeDocument/2006/relationships/oleObject" Target="embeddings/oleObject52.bin"/><Relationship Id="rId140" Type="http://schemas.openxmlformats.org/officeDocument/2006/relationships/oleObject" Target="embeddings/oleObject88.bin"/><Relationship Id="rId261" Type="http://schemas.openxmlformats.org/officeDocument/2006/relationships/image" Target="media/image54.wmf"/><Relationship Id="rId5" Type="http://schemas.openxmlformats.org/officeDocument/2006/relationships/image" Target="media/image68.wmf"/><Relationship Id="rId147" Type="http://schemas.openxmlformats.org/officeDocument/2006/relationships/image" Target="media/image86.wmf"/><Relationship Id="rId268" Type="http://schemas.openxmlformats.org/officeDocument/2006/relationships/oleObject" Target="embeddings/oleObject47.bin"/><Relationship Id="rId6" Type="http://schemas.openxmlformats.org/officeDocument/2006/relationships/oleObject" Target="embeddings/oleObject66.bin"/><Relationship Id="rId146" Type="http://schemas.openxmlformats.org/officeDocument/2006/relationships/oleObject" Target="embeddings/oleObject85.bin"/><Relationship Id="rId267" Type="http://schemas.openxmlformats.org/officeDocument/2006/relationships/image" Target="media/image49.wmf"/><Relationship Id="rId7" Type="http://schemas.openxmlformats.org/officeDocument/2006/relationships/image" Target="media/image59.wmf"/><Relationship Id="rId145" Type="http://schemas.openxmlformats.org/officeDocument/2006/relationships/image" Target="media/image129.wmf"/><Relationship Id="rId266" Type="http://schemas.openxmlformats.org/officeDocument/2006/relationships/oleObject" Target="embeddings/oleObject50.bin"/><Relationship Id="rId8" Type="http://schemas.openxmlformats.org/officeDocument/2006/relationships/oleObject" Target="embeddings/oleObject57.bin"/><Relationship Id="rId144" Type="http://schemas.openxmlformats.org/officeDocument/2006/relationships/oleObject" Target="embeddings/oleObject86.bin"/><Relationship Id="rId265" Type="http://schemas.openxmlformats.org/officeDocument/2006/relationships/image" Target="media/image52.wmf"/><Relationship Id="rId73" Type="http://schemas.openxmlformats.org/officeDocument/2006/relationships/image" Target="media/image12.wmf"/><Relationship Id="rId72" Type="http://schemas.openxmlformats.org/officeDocument/2006/relationships/oleObject" Target="embeddings/oleObject12.bin"/><Relationship Id="rId75" Type="http://schemas.openxmlformats.org/officeDocument/2006/relationships/image" Target="media/image11.wmf"/><Relationship Id="rId74" Type="http://schemas.openxmlformats.org/officeDocument/2006/relationships/oleObject" Target="embeddings/oleObject11.bin"/><Relationship Id="rId77" Type="http://schemas.openxmlformats.org/officeDocument/2006/relationships/image" Target="media/image10.wmf"/><Relationship Id="rId260" Type="http://schemas.openxmlformats.org/officeDocument/2006/relationships/oleObject" Target="embeddings/oleObject51.bin"/><Relationship Id="rId76" Type="http://schemas.openxmlformats.org/officeDocument/2006/relationships/oleObject" Target="embeddings/oleObject10.bin"/><Relationship Id="rId79" Type="http://schemas.openxmlformats.org/officeDocument/2006/relationships/image" Target="media/image9.wmf"/><Relationship Id="rId78" Type="http://schemas.openxmlformats.org/officeDocument/2006/relationships/oleObject" Target="embeddings/oleObject9.bin"/><Relationship Id="rId71" Type="http://schemas.openxmlformats.org/officeDocument/2006/relationships/image" Target="media/image13.wmf"/><Relationship Id="rId70" Type="http://schemas.openxmlformats.org/officeDocument/2006/relationships/oleObject" Target="embeddings/oleObject13.bin"/><Relationship Id="rId139" Type="http://schemas.openxmlformats.org/officeDocument/2006/relationships/image" Target="media/image90.wmf"/><Relationship Id="rId138" Type="http://schemas.openxmlformats.org/officeDocument/2006/relationships/oleObject" Target="embeddings/oleObject110.bin"/><Relationship Id="rId259" Type="http://schemas.openxmlformats.org/officeDocument/2006/relationships/image" Target="media/image53.wmf"/><Relationship Id="rId137" Type="http://schemas.openxmlformats.org/officeDocument/2006/relationships/image" Target="media/image112.wmf"/><Relationship Id="rId258" Type="http://schemas.openxmlformats.org/officeDocument/2006/relationships/oleObject" Target="embeddings/oleObject54.bin"/><Relationship Id="rId132" Type="http://schemas.openxmlformats.org/officeDocument/2006/relationships/oleObject" Target="embeddings/oleObject101.bin"/><Relationship Id="rId253" Type="http://schemas.openxmlformats.org/officeDocument/2006/relationships/image" Target="media/image72.wmf"/><Relationship Id="rId131" Type="http://schemas.openxmlformats.org/officeDocument/2006/relationships/image" Target="media/image103.wmf"/><Relationship Id="rId252" Type="http://schemas.openxmlformats.org/officeDocument/2006/relationships/oleObject" Target="embeddings/oleObject74.bin"/><Relationship Id="rId130" Type="http://schemas.openxmlformats.org/officeDocument/2006/relationships/oleObject" Target="embeddings/oleObject102.bin"/><Relationship Id="rId251" Type="http://schemas.openxmlformats.org/officeDocument/2006/relationships/image" Target="media/image76.wmf"/><Relationship Id="rId250" Type="http://schemas.openxmlformats.org/officeDocument/2006/relationships/oleObject" Target="embeddings/oleObject73.bin"/><Relationship Id="rId136" Type="http://schemas.openxmlformats.org/officeDocument/2006/relationships/oleObject" Target="embeddings/oleObject112.bin"/><Relationship Id="rId257" Type="http://schemas.openxmlformats.org/officeDocument/2006/relationships/image" Target="media/image76.wmf"/><Relationship Id="rId135" Type="http://schemas.openxmlformats.org/officeDocument/2006/relationships/image" Target="media/image114.wmf"/><Relationship Id="rId256" Type="http://schemas.openxmlformats.org/officeDocument/2006/relationships/oleObject" Target="embeddings/oleObject71.bin"/><Relationship Id="rId134" Type="http://schemas.openxmlformats.org/officeDocument/2006/relationships/oleObject" Target="embeddings/oleObject114.bin"/><Relationship Id="rId255" Type="http://schemas.openxmlformats.org/officeDocument/2006/relationships/image" Target="media/image75.wmf"/><Relationship Id="rId133" Type="http://schemas.openxmlformats.org/officeDocument/2006/relationships/image" Target="media/image116.wmf"/><Relationship Id="rId254" Type="http://schemas.openxmlformats.org/officeDocument/2006/relationships/oleObject" Target="embeddings/oleObject70.bin"/><Relationship Id="rId62" Type="http://schemas.openxmlformats.org/officeDocument/2006/relationships/oleObject" Target="embeddings/oleObject7.bin"/><Relationship Id="rId61" Type="http://schemas.openxmlformats.org/officeDocument/2006/relationships/image" Target="media/image8.wmf"/><Relationship Id="rId64" Type="http://schemas.openxmlformats.org/officeDocument/2006/relationships/oleObject" Target="embeddings/oleObject6.bin"/><Relationship Id="rId63" Type="http://schemas.openxmlformats.org/officeDocument/2006/relationships/image" Target="media/image6.wmf"/><Relationship Id="rId66" Type="http://schemas.openxmlformats.org/officeDocument/2006/relationships/oleObject" Target="embeddings/oleObject5.bin"/><Relationship Id="rId172" Type="http://schemas.openxmlformats.org/officeDocument/2006/relationships/oleObject" Target="embeddings/oleObject60.bin"/><Relationship Id="rId65" Type="http://schemas.openxmlformats.org/officeDocument/2006/relationships/image" Target="media/image5.wmf"/><Relationship Id="rId171" Type="http://schemas.openxmlformats.org/officeDocument/2006/relationships/image" Target="media/image62.wmf"/><Relationship Id="rId68" Type="http://schemas.openxmlformats.org/officeDocument/2006/relationships/oleObject" Target="embeddings/oleObject4.bin"/><Relationship Id="rId170" Type="http://schemas.openxmlformats.org/officeDocument/2006/relationships/oleObject" Target="embeddings/oleObject62.bin"/><Relationship Id="rId67" Type="http://schemas.openxmlformats.org/officeDocument/2006/relationships/image" Target="media/image4.wmf"/><Relationship Id="rId60" Type="http://schemas.openxmlformats.org/officeDocument/2006/relationships/oleObject" Target="embeddings/oleObject17.bin"/><Relationship Id="rId165" Type="http://schemas.openxmlformats.org/officeDocument/2006/relationships/image" Target="media/image129.wmf"/><Relationship Id="rId69" Type="http://schemas.openxmlformats.org/officeDocument/2006/relationships/image" Target="media/image14.wmf"/><Relationship Id="rId164" Type="http://schemas.openxmlformats.org/officeDocument/2006/relationships/oleObject" Target="embeddings/oleObject67.bin"/><Relationship Id="rId163" Type="http://schemas.openxmlformats.org/officeDocument/2006/relationships/image" Target="media/image69.wmf"/><Relationship Id="rId162" Type="http://schemas.openxmlformats.org/officeDocument/2006/relationships/oleObject" Target="embeddings/oleObject69.bin"/><Relationship Id="rId283" Type="http://schemas.openxmlformats.org/officeDocument/2006/relationships/image" Target="media/image16.png"/><Relationship Id="rId169" Type="http://schemas.openxmlformats.org/officeDocument/2006/relationships/image" Target="media/image64.wmf"/><Relationship Id="rId168" Type="http://schemas.openxmlformats.org/officeDocument/2006/relationships/oleObject" Target="embeddings/oleObject64.bin"/><Relationship Id="rId167" Type="http://schemas.openxmlformats.org/officeDocument/2006/relationships/image" Target="media/image66.wmf"/><Relationship Id="rId166" Type="http://schemas.openxmlformats.org/officeDocument/2006/relationships/oleObject" Target="embeddings/oleObject65.bin"/><Relationship Id="rId51" Type="http://schemas.openxmlformats.org/officeDocument/2006/relationships/image" Target="media/image23.wmf"/><Relationship Id="rId50" Type="http://schemas.openxmlformats.org/officeDocument/2006/relationships/oleObject" Target="embeddings/oleObject22.bin"/><Relationship Id="rId53" Type="http://schemas.openxmlformats.org/officeDocument/2006/relationships/image" Target="media/image22.wmf"/><Relationship Id="rId52" Type="http://schemas.openxmlformats.org/officeDocument/2006/relationships/oleObject" Target="embeddings/oleObject21.bin"/><Relationship Id="rId55" Type="http://schemas.openxmlformats.org/officeDocument/2006/relationships/image" Target="media/image21.wmf"/><Relationship Id="rId282" Type="http://schemas.openxmlformats.org/officeDocument/2006/relationships/image" Target="media/image7.png"/><Relationship Id="rId161" Type="http://schemas.openxmlformats.org/officeDocument/2006/relationships/image" Target="media/image71.wmf"/><Relationship Id="rId281" Type="http://schemas.openxmlformats.org/officeDocument/2006/relationships/styles" Target="styles.xml"/><Relationship Id="rId54" Type="http://schemas.openxmlformats.org/officeDocument/2006/relationships/oleObject" Target="embeddings/oleObject20.bin"/><Relationship Id="rId160" Type="http://schemas.openxmlformats.org/officeDocument/2006/relationships/oleObject" Target="embeddings/oleObject53.bin"/><Relationship Id="rId280" Type="http://schemas.openxmlformats.org/officeDocument/2006/relationships/numbering" Target="numbering.xml"/><Relationship Id="rId57" Type="http://schemas.openxmlformats.org/officeDocument/2006/relationships/image" Target="media/image20.wmf"/><Relationship Id="rId56" Type="http://schemas.openxmlformats.org/officeDocument/2006/relationships/oleObject" Target="embeddings/oleObject19.bin"/><Relationship Id="rId159" Type="http://schemas.openxmlformats.org/officeDocument/2006/relationships/image" Target="media/image55.wmf"/><Relationship Id="rId59" Type="http://schemas.openxmlformats.org/officeDocument/2006/relationships/image" Target="media/image19.wmf"/><Relationship Id="rId154" Type="http://schemas.openxmlformats.org/officeDocument/2006/relationships/oleObject" Target="embeddings/oleObject81.bin"/><Relationship Id="rId275" Type="http://schemas.openxmlformats.org/officeDocument/2006/relationships/image" Target="media/image45.wmf"/><Relationship Id="rId58" Type="http://schemas.openxmlformats.org/officeDocument/2006/relationships/oleObject" Target="embeddings/oleObject18.bin"/><Relationship Id="rId153" Type="http://schemas.openxmlformats.org/officeDocument/2006/relationships/image" Target="media/image83.wmf"/><Relationship Id="rId274" Type="http://schemas.openxmlformats.org/officeDocument/2006/relationships/oleObject" Target="embeddings/oleObject46.bin"/><Relationship Id="rId152" Type="http://schemas.openxmlformats.org/officeDocument/2006/relationships/oleObject" Target="embeddings/oleObject82.bin"/><Relationship Id="rId273" Type="http://schemas.openxmlformats.org/officeDocument/2006/relationships/image" Target="media/image48.wmf"/><Relationship Id="rId151" Type="http://schemas.openxmlformats.org/officeDocument/2006/relationships/image" Target="media/image84.wmf"/><Relationship Id="rId272" Type="http://schemas.openxmlformats.org/officeDocument/2006/relationships/oleObject" Target="embeddings/oleObject45.bin"/><Relationship Id="rId279" Type="http://schemas.openxmlformats.org/officeDocument/2006/relationships/fontTable" Target="fontTable.xml"/><Relationship Id="rId158" Type="http://schemas.openxmlformats.org/officeDocument/2006/relationships/oleObject" Target="embeddings/oleObject91.bin"/><Relationship Id="rId278" Type="http://schemas.openxmlformats.org/officeDocument/2006/relationships/settings" Target="settings.xml"/><Relationship Id="rId157" Type="http://schemas.openxmlformats.org/officeDocument/2006/relationships/image" Target="media/image93.wmf"/><Relationship Id="rId277" Type="http://schemas.openxmlformats.org/officeDocument/2006/relationships/theme" Target="theme/theme1.xml"/><Relationship Id="rId156" Type="http://schemas.openxmlformats.org/officeDocument/2006/relationships/oleObject" Target="embeddings/oleObject93.bin"/><Relationship Id="rId155" Type="http://schemas.openxmlformats.org/officeDocument/2006/relationships/image" Target="media/image95.wmf"/><Relationship Id="rId276" Type="http://schemas.openxmlformats.org/officeDocument/2006/relationships/oleObject" Target="embeddings/oleObject43.bin"/><Relationship Id="rId107" Type="http://schemas.openxmlformats.org/officeDocument/2006/relationships/image" Target="media/image123.wmf"/><Relationship Id="rId228" Type="http://schemas.openxmlformats.org/officeDocument/2006/relationships/oleObject" Target="embeddings/oleObject94.bin"/><Relationship Id="rId106" Type="http://schemas.openxmlformats.org/officeDocument/2006/relationships/oleObject" Target="embeddings/oleObject122.bin"/><Relationship Id="rId227" Type="http://schemas.openxmlformats.org/officeDocument/2006/relationships/image" Target="media/image96.wmf"/><Relationship Id="rId105" Type="http://schemas.openxmlformats.org/officeDocument/2006/relationships/image" Target="media/image124.wmf"/><Relationship Id="rId226" Type="http://schemas.openxmlformats.org/officeDocument/2006/relationships/oleObject" Target="embeddings/oleObject97.bin"/><Relationship Id="rId104" Type="http://schemas.openxmlformats.org/officeDocument/2006/relationships/oleObject" Target="embeddings/oleObject123.bin"/><Relationship Id="rId225" Type="http://schemas.openxmlformats.org/officeDocument/2006/relationships/image" Target="media/image99.wmf"/><Relationship Id="rId109" Type="http://schemas.openxmlformats.org/officeDocument/2006/relationships/image" Target="media/image18.wmf"/><Relationship Id="rId108" Type="http://schemas.openxmlformats.org/officeDocument/2006/relationships/oleObject" Target="embeddings/oleObject121.bin"/><Relationship Id="rId229" Type="http://schemas.openxmlformats.org/officeDocument/2006/relationships/image" Target="media/image97.wmf"/><Relationship Id="rId220" Type="http://schemas.openxmlformats.org/officeDocument/2006/relationships/oleObject" Target="embeddings/oleObject98.bin"/><Relationship Id="rId103" Type="http://schemas.openxmlformats.org/officeDocument/2006/relationships/image" Target="media/image18.wmf"/><Relationship Id="rId224" Type="http://schemas.openxmlformats.org/officeDocument/2006/relationships/oleObject" Target="embeddings/oleObject96.bin"/><Relationship Id="rId102" Type="http://schemas.openxmlformats.org/officeDocument/2006/relationships/oleObject" Target="embeddings/oleObject124.bin"/><Relationship Id="rId223" Type="http://schemas.openxmlformats.org/officeDocument/2006/relationships/image" Target="media/image98.wmf"/><Relationship Id="rId101" Type="http://schemas.openxmlformats.org/officeDocument/2006/relationships/image" Target="media/image126.wmf"/><Relationship Id="rId222" Type="http://schemas.openxmlformats.org/officeDocument/2006/relationships/oleObject" Target="embeddings/oleObject99.bin"/><Relationship Id="rId100" Type="http://schemas.openxmlformats.org/officeDocument/2006/relationships/oleObject" Target="embeddings/oleObject125.bin"/><Relationship Id="rId221" Type="http://schemas.openxmlformats.org/officeDocument/2006/relationships/image" Target="media/image101.wmf"/><Relationship Id="rId217" Type="http://schemas.openxmlformats.org/officeDocument/2006/relationships/image" Target="media/image62.wmf"/><Relationship Id="rId216" Type="http://schemas.openxmlformats.org/officeDocument/2006/relationships/oleObject" Target="embeddings/oleObject109.bin"/><Relationship Id="rId215" Type="http://schemas.openxmlformats.org/officeDocument/2006/relationships/image" Target="media/image64.wmf"/><Relationship Id="rId214" Type="http://schemas.openxmlformats.org/officeDocument/2006/relationships/oleObject" Target="embeddings/oleObject108.bin"/><Relationship Id="rId219" Type="http://schemas.openxmlformats.org/officeDocument/2006/relationships/image" Target="media/image100.wmf"/><Relationship Id="rId218" Type="http://schemas.openxmlformats.org/officeDocument/2006/relationships/oleObject" Target="embeddings/oleObject100.bin"/><Relationship Id="rId213" Type="http://schemas.openxmlformats.org/officeDocument/2006/relationships/image" Target="media/image62.wmf"/><Relationship Id="rId212" Type="http://schemas.openxmlformats.org/officeDocument/2006/relationships/oleObject" Target="embeddings/oleObject113.bin"/><Relationship Id="rId211" Type="http://schemas.openxmlformats.org/officeDocument/2006/relationships/image" Target="media/image64.wmf"/><Relationship Id="rId210" Type="http://schemas.openxmlformats.org/officeDocument/2006/relationships/oleObject" Target="embeddings/oleObject111.bin"/><Relationship Id="rId129" Type="http://schemas.openxmlformats.org/officeDocument/2006/relationships/image" Target="media/image104.wmf"/><Relationship Id="rId128" Type="http://schemas.openxmlformats.org/officeDocument/2006/relationships/oleObject" Target="embeddings/oleObject103.bin"/><Relationship Id="rId249" Type="http://schemas.openxmlformats.org/officeDocument/2006/relationships/image" Target="media/image75.wmf"/><Relationship Id="rId127" Type="http://schemas.openxmlformats.org/officeDocument/2006/relationships/image" Target="media/image129.wmf"/><Relationship Id="rId248" Type="http://schemas.openxmlformats.org/officeDocument/2006/relationships/oleObject" Target="embeddings/oleObject76.bin"/><Relationship Id="rId126" Type="http://schemas.openxmlformats.org/officeDocument/2006/relationships/oleObject" Target="embeddings/oleObject104.bin"/><Relationship Id="rId247" Type="http://schemas.openxmlformats.org/officeDocument/2006/relationships/image" Target="media/image78.wmf"/><Relationship Id="rId121" Type="http://schemas.openxmlformats.org/officeDocument/2006/relationships/image" Target="media/image108.wmf"/><Relationship Id="rId242" Type="http://schemas.openxmlformats.org/officeDocument/2006/relationships/oleObject" Target="embeddings/oleObject77.bin"/><Relationship Id="rId120" Type="http://schemas.openxmlformats.org/officeDocument/2006/relationships/oleObject" Target="embeddings/oleObject107.bin"/><Relationship Id="rId241" Type="http://schemas.openxmlformats.org/officeDocument/2006/relationships/image" Target="media/image31.wmf"/><Relationship Id="rId240" Type="http://schemas.openxmlformats.org/officeDocument/2006/relationships/oleObject" Target="embeddings/oleObject80.bin"/><Relationship Id="rId125" Type="http://schemas.openxmlformats.org/officeDocument/2006/relationships/image" Target="media/image106.wmf"/><Relationship Id="rId246" Type="http://schemas.openxmlformats.org/officeDocument/2006/relationships/oleObject" Target="embeddings/oleObject75.bin"/><Relationship Id="rId124" Type="http://schemas.openxmlformats.org/officeDocument/2006/relationships/oleObject" Target="embeddings/oleObject105.bin"/><Relationship Id="rId245" Type="http://schemas.openxmlformats.org/officeDocument/2006/relationships/image" Target="media/image77.wmf"/><Relationship Id="rId123" Type="http://schemas.openxmlformats.org/officeDocument/2006/relationships/image" Target="media/image107.wmf"/><Relationship Id="rId244" Type="http://schemas.openxmlformats.org/officeDocument/2006/relationships/oleObject" Target="embeddings/oleObject78.bin"/><Relationship Id="rId122" Type="http://schemas.openxmlformats.org/officeDocument/2006/relationships/oleObject" Target="embeddings/oleObject106.bin"/><Relationship Id="rId243" Type="http://schemas.openxmlformats.org/officeDocument/2006/relationships/image" Target="media/image137.wmf"/><Relationship Id="rId95" Type="http://schemas.openxmlformats.org/officeDocument/2006/relationships/image" Target="media/image137.wmf"/><Relationship Id="rId94" Type="http://schemas.openxmlformats.org/officeDocument/2006/relationships/oleObject" Target="embeddings/oleObject136.bin"/><Relationship Id="rId97" Type="http://schemas.openxmlformats.org/officeDocument/2006/relationships/image" Target="media/image136.wmf"/><Relationship Id="rId96" Type="http://schemas.openxmlformats.org/officeDocument/2006/relationships/oleObject" Target="embeddings/oleObject135.bin"/><Relationship Id="rId99" Type="http://schemas.openxmlformats.org/officeDocument/2006/relationships/image" Target="media/image127.wmf"/><Relationship Id="rId98" Type="http://schemas.openxmlformats.org/officeDocument/2006/relationships/oleObject" Target="embeddings/oleObject134.bin"/><Relationship Id="rId91" Type="http://schemas.openxmlformats.org/officeDocument/2006/relationships/image" Target="media/image139.wmf"/><Relationship Id="rId90" Type="http://schemas.openxmlformats.org/officeDocument/2006/relationships/oleObject" Target="embeddings/oleObject138.bin"/><Relationship Id="rId93" Type="http://schemas.openxmlformats.org/officeDocument/2006/relationships/image" Target="media/image138.wmf"/><Relationship Id="rId92" Type="http://schemas.openxmlformats.org/officeDocument/2006/relationships/oleObject" Target="embeddings/oleObject137.bin"/><Relationship Id="rId118" Type="http://schemas.openxmlformats.org/officeDocument/2006/relationships/oleObject" Target="embeddings/oleObject126.bin"/><Relationship Id="rId239" Type="http://schemas.openxmlformats.org/officeDocument/2006/relationships/image" Target="media/image82.wmf"/><Relationship Id="rId117" Type="http://schemas.openxmlformats.org/officeDocument/2006/relationships/image" Target="media/image128.wmf"/><Relationship Id="rId238" Type="http://schemas.openxmlformats.org/officeDocument/2006/relationships/oleObject" Target="embeddings/oleObject79.bin"/><Relationship Id="rId116" Type="http://schemas.openxmlformats.org/officeDocument/2006/relationships/oleObject" Target="embeddings/oleObject127.bin"/><Relationship Id="rId237" Type="http://schemas.openxmlformats.org/officeDocument/2006/relationships/image" Target="media/image81.wmf"/><Relationship Id="rId115" Type="http://schemas.openxmlformats.org/officeDocument/2006/relationships/image" Target="media/image129.wmf"/><Relationship Id="rId236" Type="http://schemas.openxmlformats.org/officeDocument/2006/relationships/oleObject" Target="embeddings/oleObject89.bin"/><Relationship Id="rId119" Type="http://schemas.openxmlformats.org/officeDocument/2006/relationships/image" Target="media/image109.wmf"/><Relationship Id="rId110" Type="http://schemas.openxmlformats.org/officeDocument/2006/relationships/oleObject" Target="embeddings/oleObject120.bin"/><Relationship Id="rId231" Type="http://schemas.openxmlformats.org/officeDocument/2006/relationships/image" Target="media/image92.wmf"/><Relationship Id="rId230" Type="http://schemas.openxmlformats.org/officeDocument/2006/relationships/oleObject" Target="embeddings/oleObject95.bin"/><Relationship Id="rId114" Type="http://schemas.openxmlformats.org/officeDocument/2006/relationships/oleObject" Target="embeddings/oleObject128.bin"/><Relationship Id="rId235" Type="http://schemas.openxmlformats.org/officeDocument/2006/relationships/image" Target="media/image91.wmf"/><Relationship Id="rId113" Type="http://schemas.openxmlformats.org/officeDocument/2006/relationships/image" Target="media/image130.wmf"/><Relationship Id="rId234" Type="http://schemas.openxmlformats.org/officeDocument/2006/relationships/oleObject" Target="embeddings/oleObject92.bin"/><Relationship Id="rId112" Type="http://schemas.openxmlformats.org/officeDocument/2006/relationships/oleObject" Target="embeddings/oleObject129.bin"/><Relationship Id="rId233" Type="http://schemas.openxmlformats.org/officeDocument/2006/relationships/image" Target="media/image94.wmf"/><Relationship Id="rId111" Type="http://schemas.openxmlformats.org/officeDocument/2006/relationships/image" Target="media/image17.wmf"/><Relationship Id="rId232" Type="http://schemas.openxmlformats.org/officeDocument/2006/relationships/oleObject" Target="embeddings/oleObject90.bin"/><Relationship Id="rId206" Type="http://schemas.openxmlformats.org/officeDocument/2006/relationships/oleObject" Target="embeddings/oleObject117.bin"/><Relationship Id="rId205" Type="http://schemas.openxmlformats.org/officeDocument/2006/relationships/image" Target="media/image119.wmf"/><Relationship Id="rId204" Type="http://schemas.openxmlformats.org/officeDocument/2006/relationships/oleObject" Target="embeddings/oleObject116.bin"/><Relationship Id="rId203" Type="http://schemas.openxmlformats.org/officeDocument/2006/relationships/image" Target="media/image124.wmf"/><Relationship Id="rId209" Type="http://schemas.openxmlformats.org/officeDocument/2006/relationships/image" Target="media/image113.wmf"/><Relationship Id="rId208" Type="http://schemas.openxmlformats.org/officeDocument/2006/relationships/oleObject" Target="embeddings/oleObject115.bin"/><Relationship Id="rId207" Type="http://schemas.openxmlformats.org/officeDocument/2006/relationships/image" Target="media/image117.wmf"/><Relationship Id="rId202" Type="http://schemas.openxmlformats.org/officeDocument/2006/relationships/oleObject" Target="embeddings/oleObject119.bin"/><Relationship Id="rId201" Type="http://schemas.openxmlformats.org/officeDocument/2006/relationships/image" Target="media/image18.wmf"/><Relationship Id="rId200"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